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C033C0" w14:textId="77777777" w:rsidR="00655A49" w:rsidRPr="00442F95" w:rsidRDefault="00655A49" w:rsidP="00655A49">
      <w:pPr>
        <w:autoSpaceDE w:val="0"/>
        <w:autoSpaceDN w:val="0"/>
        <w:adjustRightInd w:val="0"/>
        <w:jc w:val="both"/>
        <w:rPr>
          <w:rFonts w:ascii="Arial" w:hAnsi="Arial" w:cs="Arial"/>
        </w:rPr>
      </w:pPr>
    </w:p>
    <w:p w14:paraId="4B8E192D" w14:textId="19BF3626" w:rsidR="00655A49" w:rsidRPr="00442F95" w:rsidRDefault="00655A49" w:rsidP="00655A49">
      <w:pPr>
        <w:shd w:val="clear" w:color="auto" w:fill="FFFFFF"/>
        <w:autoSpaceDE w:val="0"/>
        <w:autoSpaceDN w:val="0"/>
        <w:adjustRightInd w:val="0"/>
        <w:jc w:val="both"/>
        <w:rPr>
          <w:rFonts w:ascii="Arial" w:hAnsi="Arial" w:cs="Arial"/>
          <w:b/>
        </w:rPr>
      </w:pPr>
      <w:r w:rsidRPr="00442F95">
        <w:rPr>
          <w:rFonts w:ascii="Arial" w:hAnsi="Arial" w:cs="Arial"/>
          <w:b/>
        </w:rPr>
        <w:t xml:space="preserve">ALUMNO: ________________________________________, </w:t>
      </w:r>
      <w:proofErr w:type="spellStart"/>
      <w:r w:rsidRPr="00442F95">
        <w:rPr>
          <w:rFonts w:ascii="Arial" w:hAnsi="Arial" w:cs="Arial"/>
          <w:b/>
        </w:rPr>
        <w:t>Nº</w:t>
      </w:r>
      <w:proofErr w:type="spellEnd"/>
      <w:r w:rsidRPr="00442F95">
        <w:rPr>
          <w:rFonts w:ascii="Arial" w:hAnsi="Arial" w:cs="Arial"/>
          <w:b/>
        </w:rPr>
        <w:t>: ___, SECCIÓN: ____</w:t>
      </w:r>
    </w:p>
    <w:p w14:paraId="2568B7AE" w14:textId="77777777" w:rsidR="00655A49" w:rsidRPr="00442F95" w:rsidRDefault="00655A49" w:rsidP="00655A49">
      <w:pPr>
        <w:autoSpaceDE w:val="0"/>
        <w:autoSpaceDN w:val="0"/>
        <w:adjustRightInd w:val="0"/>
        <w:jc w:val="both"/>
        <w:rPr>
          <w:rFonts w:ascii="Arial" w:hAnsi="Arial" w:cs="Arial"/>
        </w:rPr>
      </w:pPr>
    </w:p>
    <w:p w14:paraId="3D5B4A01" w14:textId="77777777" w:rsidR="00655A49" w:rsidRPr="00442F95" w:rsidRDefault="00655A49" w:rsidP="00655A49">
      <w:pPr>
        <w:jc w:val="center"/>
        <w:outlineLvl w:val="2"/>
        <w:rPr>
          <w:rFonts w:ascii="Arial" w:hAnsi="Arial" w:cs="Arial"/>
          <w:b/>
          <w:bCs/>
          <w:lang w:eastAsia="es-AR"/>
        </w:rPr>
      </w:pPr>
      <w:r w:rsidRPr="00442F95">
        <w:rPr>
          <w:rFonts w:ascii="Arial" w:hAnsi="Arial" w:cs="Arial"/>
          <w:b/>
          <w:bCs/>
          <w:lang w:eastAsia="es-AR"/>
        </w:rPr>
        <w:t>PRINCIPIO FUNDAMENTAL DE CONTEO y PRINCIPIO ADITIVO</w:t>
      </w:r>
    </w:p>
    <w:p w14:paraId="7232E040" w14:textId="77777777" w:rsidR="00655A49" w:rsidRPr="00442F95" w:rsidRDefault="00655A49" w:rsidP="00655A49">
      <w:pPr>
        <w:jc w:val="center"/>
        <w:outlineLvl w:val="2"/>
        <w:rPr>
          <w:rFonts w:ascii="Arial" w:hAnsi="Arial" w:cs="Arial"/>
          <w:b/>
          <w:bCs/>
          <w:lang w:eastAsia="es-AR"/>
        </w:rPr>
      </w:pPr>
    </w:p>
    <w:p w14:paraId="24D1F9ED" w14:textId="77777777" w:rsidR="00655A49" w:rsidRPr="00442F95" w:rsidRDefault="00655A49" w:rsidP="00655A49">
      <w:pPr>
        <w:autoSpaceDE w:val="0"/>
        <w:autoSpaceDN w:val="0"/>
        <w:adjustRightInd w:val="0"/>
        <w:jc w:val="both"/>
        <w:rPr>
          <w:rFonts w:ascii="Arial" w:hAnsi="Arial" w:cs="Arial"/>
        </w:rPr>
      </w:pPr>
      <w:r w:rsidRPr="00442F95">
        <w:rPr>
          <w:rFonts w:ascii="Arial" w:hAnsi="Arial" w:cs="Arial"/>
        </w:rPr>
        <w:t>Contar objetos, contar palabras, contar grupos,… Contar a veces es muy fácil, como cuando contamos huevos mientras los acomodamos en cartones de a 30. No es tan fácil cuando queremos contar en un teatro con 2.000 personas, las manos levantadas que aprueban cierta propuesta y es todavía más confuso cuando queremos contar todas las posibles formas de extraer 3 nombres de una urna con 25 nombres o contar los números de 3 cifras que se pueden formar tomando los dígitos del conjunto {1, 2, 3, 4,5} sin repetir ningún dígito.</w:t>
      </w:r>
    </w:p>
    <w:p w14:paraId="266DCA8C" w14:textId="77777777" w:rsidR="00655A49" w:rsidRPr="00442F95" w:rsidRDefault="00655A49" w:rsidP="00655A49">
      <w:pPr>
        <w:autoSpaceDE w:val="0"/>
        <w:autoSpaceDN w:val="0"/>
        <w:adjustRightInd w:val="0"/>
        <w:jc w:val="both"/>
        <w:rPr>
          <w:rFonts w:ascii="Arial" w:hAnsi="Arial" w:cs="Arial"/>
          <w:bCs/>
          <w:lang w:eastAsia="es-AR"/>
        </w:rPr>
      </w:pPr>
      <w:r w:rsidRPr="00442F95">
        <w:rPr>
          <w:rFonts w:ascii="Arial" w:hAnsi="Arial" w:cs="Arial"/>
        </w:rPr>
        <w:t xml:space="preserve">Piensa en el siguiente caso como ejemplo: En tu hogar dispones de 5 camisetas, 4 pantalones y dos pares de zapatos y en casa de tú mama dispones de 4 camisas, 4 pantalones y dos pares de zapatos. </w:t>
      </w:r>
      <w:proofErr w:type="gramStart"/>
      <w:r w:rsidRPr="00442F95">
        <w:rPr>
          <w:rFonts w:ascii="Arial" w:hAnsi="Arial" w:cs="Arial"/>
        </w:rPr>
        <w:t>De acuerdo a</w:t>
      </w:r>
      <w:proofErr w:type="gramEnd"/>
      <w:r w:rsidRPr="00442F95">
        <w:rPr>
          <w:rFonts w:ascii="Arial" w:hAnsi="Arial" w:cs="Arial"/>
        </w:rPr>
        <w:t xml:space="preserve"> las circunstancias tienes la alternativa de vestirte en tú casa o donde tú mamá. ¿</w:t>
      </w:r>
      <w:r w:rsidRPr="00442F95">
        <w:rPr>
          <w:rFonts w:ascii="Arial" w:hAnsi="Arial" w:cs="Arial"/>
          <w:bCs/>
          <w:lang w:eastAsia="es-AR"/>
        </w:rPr>
        <w:t>Cuántas pintas diferentes puedes formar sin trasladar ropa de un lugar a otro?</w:t>
      </w:r>
    </w:p>
    <w:p w14:paraId="5D002158" w14:textId="77777777" w:rsidR="00655A49" w:rsidRPr="00442F95" w:rsidRDefault="00655A49" w:rsidP="00655A49">
      <w:pPr>
        <w:autoSpaceDE w:val="0"/>
        <w:autoSpaceDN w:val="0"/>
        <w:adjustRightInd w:val="0"/>
        <w:jc w:val="both"/>
        <w:rPr>
          <w:rFonts w:ascii="Arial" w:hAnsi="Arial" w:cs="Arial"/>
          <w:bCs/>
          <w:lang w:eastAsia="es-AR"/>
        </w:rPr>
      </w:pPr>
    </w:p>
    <w:p w14:paraId="690C078E" w14:textId="77777777" w:rsidR="00655A49" w:rsidRPr="00442F95" w:rsidRDefault="00655A49" w:rsidP="00655A49">
      <w:pPr>
        <w:jc w:val="both"/>
        <w:outlineLvl w:val="2"/>
        <w:rPr>
          <w:rFonts w:ascii="Arial" w:hAnsi="Arial" w:cs="Arial"/>
          <w:b/>
          <w:bCs/>
          <w:lang w:eastAsia="es-AR"/>
        </w:rPr>
      </w:pPr>
      <w:r w:rsidRPr="00442F95">
        <w:rPr>
          <w:rFonts w:ascii="Arial" w:hAnsi="Arial" w:cs="Arial"/>
          <w:b/>
          <w:lang w:eastAsia="es-AR"/>
        </w:rPr>
        <w:t>Si un suceso A presenta n</w:t>
      </w:r>
      <w:r w:rsidRPr="00442F95">
        <w:rPr>
          <w:rFonts w:ascii="Arial" w:hAnsi="Arial" w:cs="Arial"/>
          <w:b/>
          <w:vertAlign w:val="subscript"/>
          <w:lang w:eastAsia="es-AR"/>
        </w:rPr>
        <w:t>1</w:t>
      </w:r>
      <w:r w:rsidRPr="00442F95">
        <w:rPr>
          <w:rFonts w:ascii="Arial" w:hAnsi="Arial" w:cs="Arial"/>
          <w:b/>
          <w:lang w:eastAsia="es-AR"/>
        </w:rPr>
        <w:t xml:space="preserve"> maneras diferentes y una vez este suceso ha ocurrido un segundo suceso B se puede presentar en n</w:t>
      </w:r>
      <w:r w:rsidRPr="00442F95">
        <w:rPr>
          <w:rFonts w:ascii="Arial" w:hAnsi="Arial" w:cs="Arial"/>
          <w:b/>
          <w:vertAlign w:val="subscript"/>
          <w:lang w:eastAsia="es-AR"/>
        </w:rPr>
        <w:t>2</w:t>
      </w:r>
      <w:r w:rsidRPr="00442F95">
        <w:rPr>
          <w:rFonts w:ascii="Arial" w:hAnsi="Arial" w:cs="Arial"/>
          <w:b/>
          <w:lang w:eastAsia="es-AR"/>
        </w:rPr>
        <w:t xml:space="preserve"> maneras diferentes y así cuando ha ocurrido este, sucede un tercer suceso C que se puede presentar en n</w:t>
      </w:r>
      <w:r w:rsidRPr="00442F95">
        <w:rPr>
          <w:rFonts w:ascii="Arial" w:hAnsi="Arial" w:cs="Arial"/>
          <w:b/>
          <w:vertAlign w:val="subscript"/>
          <w:lang w:eastAsia="es-AR"/>
        </w:rPr>
        <w:t>3</w:t>
      </w:r>
      <w:r w:rsidRPr="00442F95">
        <w:rPr>
          <w:rFonts w:ascii="Arial" w:hAnsi="Arial" w:cs="Arial"/>
          <w:b/>
          <w:lang w:eastAsia="es-AR"/>
        </w:rPr>
        <w:t xml:space="preserve"> maneras </w:t>
      </w:r>
      <w:proofErr w:type="gramStart"/>
      <w:r w:rsidRPr="00442F95">
        <w:rPr>
          <w:rFonts w:ascii="Arial" w:hAnsi="Arial" w:cs="Arial"/>
          <w:b/>
          <w:lang w:eastAsia="es-AR"/>
        </w:rPr>
        <w:t>diferentes  y</w:t>
      </w:r>
      <w:proofErr w:type="gramEnd"/>
      <w:r w:rsidRPr="00442F95">
        <w:rPr>
          <w:rFonts w:ascii="Arial" w:hAnsi="Arial" w:cs="Arial"/>
          <w:b/>
          <w:lang w:eastAsia="es-AR"/>
        </w:rPr>
        <w:t xml:space="preserve"> así diferentes sucesos en </w:t>
      </w:r>
      <w:proofErr w:type="spellStart"/>
      <w:r w:rsidRPr="00442F95">
        <w:rPr>
          <w:rFonts w:ascii="Arial" w:hAnsi="Arial" w:cs="Arial"/>
          <w:b/>
          <w:lang w:eastAsia="es-AR"/>
        </w:rPr>
        <w:t>n</w:t>
      </w:r>
      <w:r w:rsidRPr="00442F95">
        <w:rPr>
          <w:rFonts w:ascii="Arial" w:hAnsi="Arial" w:cs="Arial"/>
          <w:b/>
          <w:vertAlign w:val="subscript"/>
          <w:lang w:eastAsia="es-AR"/>
        </w:rPr>
        <w:t>k</w:t>
      </w:r>
      <w:proofErr w:type="spellEnd"/>
      <w:r w:rsidRPr="00442F95">
        <w:rPr>
          <w:rFonts w:ascii="Arial" w:hAnsi="Arial" w:cs="Arial"/>
          <w:b/>
          <w:lang w:eastAsia="es-AR"/>
        </w:rPr>
        <w:t xml:space="preserve"> formas, entonces el número total de maneras diferentes como pueden darse simultáneamente los sucesos es: </w:t>
      </w:r>
      <w:r w:rsidRPr="00442F95">
        <w:rPr>
          <w:rFonts w:ascii="Arial" w:hAnsi="Arial" w:cs="Arial"/>
          <w:b/>
          <w:bCs/>
          <w:lang w:eastAsia="es-AR"/>
        </w:rPr>
        <w:br/>
        <w:t>n</w:t>
      </w:r>
      <w:r w:rsidRPr="00442F95">
        <w:rPr>
          <w:rFonts w:ascii="Arial" w:hAnsi="Arial" w:cs="Arial"/>
          <w:b/>
          <w:bCs/>
          <w:vertAlign w:val="subscript"/>
          <w:lang w:eastAsia="es-AR"/>
        </w:rPr>
        <w:t>1</w:t>
      </w:r>
      <w:r w:rsidRPr="00442F95">
        <w:rPr>
          <w:rFonts w:ascii="Arial" w:hAnsi="Arial" w:cs="Arial"/>
          <w:b/>
          <w:bCs/>
          <w:lang w:eastAsia="es-AR"/>
        </w:rPr>
        <w:t>*n</w:t>
      </w:r>
      <w:r w:rsidRPr="00442F95">
        <w:rPr>
          <w:rFonts w:ascii="Arial" w:hAnsi="Arial" w:cs="Arial"/>
          <w:b/>
          <w:bCs/>
          <w:vertAlign w:val="subscript"/>
          <w:lang w:eastAsia="es-AR"/>
        </w:rPr>
        <w:t>2</w:t>
      </w:r>
      <w:r w:rsidRPr="00442F95">
        <w:rPr>
          <w:rFonts w:ascii="Arial" w:hAnsi="Arial" w:cs="Arial"/>
          <w:b/>
          <w:bCs/>
          <w:lang w:eastAsia="es-AR"/>
        </w:rPr>
        <w:t>*n</w:t>
      </w:r>
      <w:r w:rsidRPr="00442F95">
        <w:rPr>
          <w:rFonts w:ascii="Arial" w:hAnsi="Arial" w:cs="Arial"/>
          <w:b/>
          <w:bCs/>
          <w:vertAlign w:val="subscript"/>
          <w:lang w:eastAsia="es-AR"/>
        </w:rPr>
        <w:t>3</w:t>
      </w:r>
      <w:r w:rsidRPr="00442F95">
        <w:rPr>
          <w:rFonts w:ascii="Arial" w:hAnsi="Arial" w:cs="Arial"/>
          <w:b/>
          <w:bCs/>
          <w:lang w:eastAsia="es-AR"/>
        </w:rPr>
        <w:t>*...*</w:t>
      </w:r>
      <w:proofErr w:type="spellStart"/>
      <w:r w:rsidRPr="00442F95">
        <w:rPr>
          <w:rFonts w:ascii="Arial" w:hAnsi="Arial" w:cs="Arial"/>
          <w:b/>
          <w:bCs/>
          <w:lang w:eastAsia="es-AR"/>
        </w:rPr>
        <w:t>n</w:t>
      </w:r>
      <w:r w:rsidRPr="00442F95">
        <w:rPr>
          <w:rFonts w:ascii="Arial" w:hAnsi="Arial" w:cs="Arial"/>
          <w:b/>
          <w:bCs/>
          <w:vertAlign w:val="subscript"/>
          <w:lang w:eastAsia="es-AR"/>
        </w:rPr>
        <w:t>k</w:t>
      </w:r>
      <w:proofErr w:type="spellEnd"/>
    </w:p>
    <w:p w14:paraId="0D8AC395" w14:textId="77777777" w:rsidR="00655A49" w:rsidRPr="00442F95" w:rsidRDefault="00655A49" w:rsidP="00655A49">
      <w:pPr>
        <w:autoSpaceDE w:val="0"/>
        <w:autoSpaceDN w:val="0"/>
        <w:adjustRightInd w:val="0"/>
        <w:jc w:val="both"/>
        <w:rPr>
          <w:rFonts w:ascii="Arial" w:hAnsi="Arial" w:cs="Arial"/>
          <w:b/>
          <w:bCs/>
          <w:lang w:eastAsia="es-AR"/>
        </w:rPr>
      </w:pPr>
    </w:p>
    <w:p w14:paraId="1F7DDB4F" w14:textId="77777777" w:rsidR="00655A49" w:rsidRPr="00442F95" w:rsidRDefault="00655A49" w:rsidP="00655A49">
      <w:pPr>
        <w:autoSpaceDE w:val="0"/>
        <w:autoSpaceDN w:val="0"/>
        <w:adjustRightInd w:val="0"/>
        <w:jc w:val="both"/>
        <w:rPr>
          <w:rFonts w:ascii="Arial" w:hAnsi="Arial" w:cs="Arial"/>
          <w:lang w:val="pt-BR"/>
        </w:rPr>
      </w:pPr>
      <w:r w:rsidRPr="00442F95">
        <w:rPr>
          <w:rFonts w:ascii="Arial" w:hAnsi="Arial" w:cs="Arial"/>
          <w:b/>
        </w:rPr>
        <w:t xml:space="preserve">Si se desea llevar a efecto una actividad, la cual tiene formas alternativas para ser realizada, donde la primera de esas alternativas puede ser realizada de M maneras, la segunda alternativa puede realizarse de N maneras... y la última de las alternativas puede ser realizada de W maneras, entonces esa actividad puede ser llevada a cabo de: </w:t>
      </w:r>
      <w:r w:rsidRPr="00442F95">
        <w:rPr>
          <w:rFonts w:ascii="Arial" w:hAnsi="Arial" w:cs="Arial"/>
          <w:b/>
          <w:bCs/>
          <w:lang w:val="pt-BR"/>
        </w:rPr>
        <w:t xml:space="preserve">M + N +...+ W </w:t>
      </w:r>
      <w:proofErr w:type="spellStart"/>
      <w:r w:rsidRPr="00442F95">
        <w:rPr>
          <w:rFonts w:ascii="Arial" w:hAnsi="Arial" w:cs="Arial"/>
          <w:b/>
          <w:bCs/>
          <w:lang w:val="pt-BR"/>
        </w:rPr>
        <w:t>maneras</w:t>
      </w:r>
      <w:proofErr w:type="spellEnd"/>
      <w:r w:rsidRPr="00442F95">
        <w:rPr>
          <w:rFonts w:ascii="Arial" w:hAnsi="Arial" w:cs="Arial"/>
          <w:b/>
          <w:lang w:val="pt-BR"/>
        </w:rPr>
        <w:t>.</w:t>
      </w:r>
    </w:p>
    <w:p w14:paraId="3A5337AC" w14:textId="77777777" w:rsidR="00655A49" w:rsidRPr="00442F95" w:rsidRDefault="00655A49" w:rsidP="00655A49">
      <w:pPr>
        <w:autoSpaceDE w:val="0"/>
        <w:autoSpaceDN w:val="0"/>
        <w:adjustRightInd w:val="0"/>
        <w:ind w:left="360"/>
        <w:jc w:val="both"/>
        <w:rPr>
          <w:rFonts w:ascii="Arial" w:hAnsi="Arial" w:cs="Arial"/>
          <w:lang w:val="pt-BR"/>
        </w:rPr>
      </w:pPr>
    </w:p>
    <w:p w14:paraId="258B9063" w14:textId="77777777" w:rsidR="00655A49" w:rsidRPr="00442F95" w:rsidRDefault="00655A49" w:rsidP="00655A49">
      <w:pPr>
        <w:autoSpaceDE w:val="0"/>
        <w:autoSpaceDN w:val="0"/>
        <w:adjustRightInd w:val="0"/>
        <w:jc w:val="both"/>
        <w:rPr>
          <w:rFonts w:ascii="Arial" w:hAnsi="Arial" w:cs="Arial"/>
        </w:rPr>
      </w:pPr>
      <w:r w:rsidRPr="00442F95">
        <w:rPr>
          <w:rFonts w:ascii="Arial" w:hAnsi="Arial" w:cs="Arial"/>
          <w:b/>
          <w:bCs/>
          <w:iCs/>
        </w:rPr>
        <w:t>¿Cómo podemos distinguir cuando hacer uso del principio multiplicativo y cuando del aditivo?</w:t>
      </w:r>
    </w:p>
    <w:p w14:paraId="762EE3B4" w14:textId="578D1B68" w:rsidR="00655A49" w:rsidRDefault="00655A49" w:rsidP="00655A49">
      <w:pPr>
        <w:autoSpaceDE w:val="0"/>
        <w:autoSpaceDN w:val="0"/>
        <w:adjustRightInd w:val="0"/>
        <w:jc w:val="both"/>
        <w:rPr>
          <w:rFonts w:ascii="Arial" w:hAnsi="Arial" w:cs="Arial"/>
        </w:rPr>
      </w:pPr>
      <w:r w:rsidRPr="00442F95">
        <w:rPr>
          <w:rFonts w:ascii="Arial" w:hAnsi="Arial" w:cs="Arial"/>
        </w:rPr>
        <w:t xml:space="preserve">Cuando se trata de una sola actividad, la cual requiere para ser llevada a efecto de una serie de pasos, entonces haremos uso del </w:t>
      </w:r>
      <w:r w:rsidRPr="00442F95">
        <w:rPr>
          <w:rFonts w:ascii="Arial" w:hAnsi="Arial" w:cs="Arial"/>
          <w:iCs/>
        </w:rPr>
        <w:t>principio multiplicativo</w:t>
      </w:r>
      <w:r w:rsidRPr="00442F95">
        <w:rPr>
          <w:rFonts w:ascii="Arial" w:hAnsi="Arial" w:cs="Arial"/>
        </w:rPr>
        <w:t xml:space="preserve"> y si la actividad a desarrollar o a ser efectuada tiene alternativas para ser llevada a cabo, haremos uso del </w:t>
      </w:r>
      <w:r w:rsidRPr="00442F95">
        <w:rPr>
          <w:rFonts w:ascii="Arial" w:hAnsi="Arial" w:cs="Arial"/>
          <w:iCs/>
        </w:rPr>
        <w:t>principio aditivo</w:t>
      </w:r>
      <w:r w:rsidRPr="00442F95">
        <w:rPr>
          <w:rFonts w:ascii="Arial" w:hAnsi="Arial" w:cs="Arial"/>
        </w:rPr>
        <w:t>.</w:t>
      </w:r>
    </w:p>
    <w:p w14:paraId="5B61492F" w14:textId="3E417933" w:rsidR="00655A49" w:rsidRDefault="00655A49" w:rsidP="00655A49">
      <w:pPr>
        <w:autoSpaceDE w:val="0"/>
        <w:autoSpaceDN w:val="0"/>
        <w:adjustRightInd w:val="0"/>
        <w:jc w:val="both"/>
        <w:rPr>
          <w:rFonts w:ascii="Arial" w:hAnsi="Arial" w:cs="Arial"/>
        </w:rPr>
      </w:pPr>
    </w:p>
    <w:p w14:paraId="70D36D4B" w14:textId="7A14D94B" w:rsidR="00655A49" w:rsidRDefault="00655A49" w:rsidP="00655A49">
      <w:pPr>
        <w:autoSpaceDE w:val="0"/>
        <w:autoSpaceDN w:val="0"/>
        <w:adjustRightInd w:val="0"/>
        <w:jc w:val="both"/>
        <w:rPr>
          <w:rFonts w:ascii="Arial" w:hAnsi="Arial" w:cs="Arial"/>
        </w:rPr>
      </w:pPr>
    </w:p>
    <w:p w14:paraId="0CE1069D" w14:textId="2FC76BF5" w:rsidR="00655A49" w:rsidRDefault="00655A49" w:rsidP="00655A49">
      <w:pPr>
        <w:autoSpaceDE w:val="0"/>
        <w:autoSpaceDN w:val="0"/>
        <w:adjustRightInd w:val="0"/>
        <w:jc w:val="both"/>
        <w:rPr>
          <w:rFonts w:ascii="Arial" w:hAnsi="Arial" w:cs="Arial"/>
        </w:rPr>
      </w:pPr>
    </w:p>
    <w:p w14:paraId="10857551" w14:textId="77777777" w:rsidR="00655A49" w:rsidRPr="00442F95" w:rsidRDefault="00655A49" w:rsidP="00655A49">
      <w:pPr>
        <w:autoSpaceDE w:val="0"/>
        <w:autoSpaceDN w:val="0"/>
        <w:adjustRightInd w:val="0"/>
        <w:jc w:val="both"/>
        <w:rPr>
          <w:rFonts w:ascii="Arial" w:hAnsi="Arial" w:cs="Arial"/>
        </w:rPr>
      </w:pPr>
    </w:p>
    <w:p w14:paraId="7FE26400" w14:textId="77777777" w:rsidR="00655A49" w:rsidRPr="00442F95" w:rsidRDefault="00655A49" w:rsidP="00655A49">
      <w:pPr>
        <w:autoSpaceDE w:val="0"/>
        <w:autoSpaceDN w:val="0"/>
        <w:adjustRightInd w:val="0"/>
        <w:jc w:val="both"/>
        <w:rPr>
          <w:rFonts w:ascii="Arial" w:hAnsi="Arial" w:cs="Ari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0"/>
        <w:gridCol w:w="4071"/>
      </w:tblGrid>
      <w:tr w:rsidR="00655A49" w:rsidRPr="00442F95" w14:paraId="6F0CD643" w14:textId="77777777" w:rsidTr="005A70F6">
        <w:tc>
          <w:tcPr>
            <w:tcW w:w="2835" w:type="pct"/>
            <w:tcBorders>
              <w:top w:val="nil"/>
              <w:left w:val="nil"/>
              <w:bottom w:val="nil"/>
              <w:right w:val="single" w:sz="4" w:space="0" w:color="auto"/>
            </w:tcBorders>
            <w:shd w:val="clear" w:color="auto" w:fill="auto"/>
          </w:tcPr>
          <w:p w14:paraId="2B235EB2" w14:textId="77777777" w:rsidR="00655A49" w:rsidRPr="00442F95" w:rsidRDefault="00655A49" w:rsidP="005A70F6">
            <w:pPr>
              <w:autoSpaceDE w:val="0"/>
              <w:autoSpaceDN w:val="0"/>
              <w:adjustRightInd w:val="0"/>
              <w:jc w:val="both"/>
              <w:rPr>
                <w:rFonts w:ascii="Arial" w:hAnsi="Arial" w:cs="Arial"/>
              </w:rPr>
            </w:pPr>
            <w:r w:rsidRPr="00442F95">
              <w:rPr>
                <w:rFonts w:ascii="Arial" w:hAnsi="Arial" w:cs="Arial"/>
                <w:b/>
                <w:bCs/>
                <w:lang w:eastAsia="es-AR"/>
              </w:rPr>
              <w:lastRenderedPageBreak/>
              <w:t>EJEMPLO 1:</w:t>
            </w:r>
            <w:r w:rsidRPr="00442F95">
              <w:rPr>
                <w:rFonts w:ascii="Arial" w:hAnsi="Arial" w:cs="Arial"/>
                <w:bCs/>
                <w:lang w:eastAsia="es-AR"/>
              </w:rPr>
              <w:t xml:space="preserve"> </w:t>
            </w:r>
            <w:r w:rsidRPr="00442F95">
              <w:rPr>
                <w:rFonts w:ascii="Arial" w:hAnsi="Arial" w:cs="Arial"/>
              </w:rPr>
              <w:t>Hay un club con 15 socios. Se desea elegir una mesa directiva formada por un presidente, un vicepresidente, un secretario y un tesorero. ¿De cuántas maneras se puede hacer la elección, suponiendo que un socio puede ocupar sólo un cargo?</w:t>
            </w:r>
          </w:p>
        </w:tc>
        <w:tc>
          <w:tcPr>
            <w:tcW w:w="2165" w:type="pct"/>
            <w:tcBorders>
              <w:left w:val="single" w:sz="4" w:space="0" w:color="auto"/>
            </w:tcBorders>
            <w:shd w:val="clear" w:color="auto" w:fill="auto"/>
          </w:tcPr>
          <w:p w14:paraId="06F48E89" w14:textId="77777777" w:rsidR="00655A49" w:rsidRPr="00442F95" w:rsidRDefault="00655A49" w:rsidP="005A70F6">
            <w:pPr>
              <w:autoSpaceDE w:val="0"/>
              <w:autoSpaceDN w:val="0"/>
              <w:adjustRightInd w:val="0"/>
              <w:jc w:val="both"/>
              <w:rPr>
                <w:rFonts w:ascii="Arial" w:hAnsi="Arial" w:cs="Arial"/>
              </w:rPr>
            </w:pPr>
          </w:p>
        </w:tc>
      </w:tr>
      <w:tr w:rsidR="00655A49" w:rsidRPr="00442F95" w14:paraId="4CCF6749" w14:textId="77777777" w:rsidTr="005A70F6">
        <w:tc>
          <w:tcPr>
            <w:tcW w:w="2835" w:type="pct"/>
            <w:tcBorders>
              <w:top w:val="nil"/>
              <w:left w:val="nil"/>
              <w:bottom w:val="nil"/>
              <w:right w:val="single" w:sz="4" w:space="0" w:color="auto"/>
            </w:tcBorders>
            <w:shd w:val="clear" w:color="auto" w:fill="auto"/>
          </w:tcPr>
          <w:p w14:paraId="5A84C6E4" w14:textId="77777777" w:rsidR="00655A49" w:rsidRPr="00442F95" w:rsidRDefault="00655A49" w:rsidP="005A70F6">
            <w:pPr>
              <w:autoSpaceDE w:val="0"/>
              <w:autoSpaceDN w:val="0"/>
              <w:adjustRightInd w:val="0"/>
              <w:jc w:val="both"/>
              <w:rPr>
                <w:rFonts w:ascii="Arial" w:hAnsi="Arial" w:cs="Arial"/>
              </w:rPr>
            </w:pPr>
            <w:r w:rsidRPr="00442F95">
              <w:rPr>
                <w:rFonts w:ascii="Arial" w:hAnsi="Arial" w:cs="Arial"/>
                <w:b/>
              </w:rPr>
              <w:t xml:space="preserve">EJEMPLO 2: </w:t>
            </w:r>
            <w:r w:rsidRPr="00442F95">
              <w:rPr>
                <w:rFonts w:ascii="Arial" w:hAnsi="Arial" w:cs="Arial"/>
              </w:rPr>
              <w:t>Supongamos que existe un código de seguridad que intercala dos letras con dos números y deseamos saber el número de códigos que se pueden emitir en total.  Tomemos 26 letras y 10 números, entonces el número sería de:</w:t>
            </w:r>
          </w:p>
        </w:tc>
        <w:tc>
          <w:tcPr>
            <w:tcW w:w="2165" w:type="pct"/>
            <w:tcBorders>
              <w:left w:val="single" w:sz="4" w:space="0" w:color="auto"/>
            </w:tcBorders>
            <w:shd w:val="clear" w:color="auto" w:fill="auto"/>
          </w:tcPr>
          <w:p w14:paraId="32CF1117" w14:textId="77777777" w:rsidR="00655A49" w:rsidRPr="00442F95" w:rsidRDefault="00655A49" w:rsidP="005A70F6">
            <w:pPr>
              <w:autoSpaceDE w:val="0"/>
              <w:autoSpaceDN w:val="0"/>
              <w:adjustRightInd w:val="0"/>
              <w:jc w:val="both"/>
              <w:rPr>
                <w:rFonts w:ascii="Arial" w:hAnsi="Arial" w:cs="Arial"/>
              </w:rPr>
            </w:pPr>
          </w:p>
        </w:tc>
      </w:tr>
      <w:tr w:rsidR="00655A49" w:rsidRPr="00442F95" w14:paraId="3C6FA330" w14:textId="77777777" w:rsidTr="005A70F6">
        <w:tc>
          <w:tcPr>
            <w:tcW w:w="2835" w:type="pct"/>
            <w:tcBorders>
              <w:top w:val="nil"/>
              <w:left w:val="nil"/>
              <w:bottom w:val="nil"/>
              <w:right w:val="single" w:sz="4" w:space="0" w:color="auto"/>
            </w:tcBorders>
            <w:shd w:val="clear" w:color="auto" w:fill="auto"/>
          </w:tcPr>
          <w:p w14:paraId="4BBA43BF" w14:textId="77777777" w:rsidR="00655A49" w:rsidRPr="00442F95" w:rsidRDefault="00655A49" w:rsidP="005A70F6">
            <w:pPr>
              <w:jc w:val="both"/>
              <w:rPr>
                <w:rFonts w:ascii="Arial" w:hAnsi="Arial" w:cs="Arial"/>
              </w:rPr>
            </w:pPr>
            <w:r w:rsidRPr="00442F95">
              <w:rPr>
                <w:rFonts w:ascii="Arial" w:hAnsi="Arial" w:cs="Arial"/>
                <w:b/>
                <w:lang w:eastAsia="es-AR"/>
              </w:rPr>
              <w:t xml:space="preserve">EJEMPLO 3: </w:t>
            </w:r>
            <w:r w:rsidRPr="00442F95">
              <w:rPr>
                <w:rFonts w:ascii="Arial" w:hAnsi="Arial" w:cs="Arial"/>
              </w:rPr>
              <w:t>Con los números dígitos (del o al 9), ¿Cuántos números pares de 5 cifras con un cero en la mitad podemos escribir?</w:t>
            </w:r>
          </w:p>
        </w:tc>
        <w:tc>
          <w:tcPr>
            <w:tcW w:w="2165" w:type="pct"/>
            <w:tcBorders>
              <w:left w:val="single" w:sz="4" w:space="0" w:color="auto"/>
            </w:tcBorders>
            <w:shd w:val="clear" w:color="auto" w:fill="auto"/>
          </w:tcPr>
          <w:p w14:paraId="43C5C343" w14:textId="77777777" w:rsidR="00655A49" w:rsidRDefault="00655A49" w:rsidP="005A70F6">
            <w:pPr>
              <w:autoSpaceDE w:val="0"/>
              <w:autoSpaceDN w:val="0"/>
              <w:adjustRightInd w:val="0"/>
              <w:jc w:val="both"/>
              <w:rPr>
                <w:rFonts w:ascii="Arial" w:hAnsi="Arial" w:cs="Arial"/>
              </w:rPr>
            </w:pPr>
          </w:p>
          <w:p w14:paraId="14E0C91E" w14:textId="77777777" w:rsidR="00655A49" w:rsidRDefault="00655A49" w:rsidP="005A70F6">
            <w:pPr>
              <w:autoSpaceDE w:val="0"/>
              <w:autoSpaceDN w:val="0"/>
              <w:adjustRightInd w:val="0"/>
              <w:jc w:val="both"/>
              <w:rPr>
                <w:rFonts w:ascii="Arial" w:hAnsi="Arial" w:cs="Arial"/>
              </w:rPr>
            </w:pPr>
          </w:p>
          <w:p w14:paraId="0E904D55" w14:textId="77777777" w:rsidR="00655A49" w:rsidRDefault="00655A49" w:rsidP="005A70F6">
            <w:pPr>
              <w:autoSpaceDE w:val="0"/>
              <w:autoSpaceDN w:val="0"/>
              <w:adjustRightInd w:val="0"/>
              <w:jc w:val="both"/>
              <w:rPr>
                <w:rFonts w:ascii="Arial" w:hAnsi="Arial" w:cs="Arial"/>
              </w:rPr>
            </w:pPr>
          </w:p>
          <w:p w14:paraId="50F369A7" w14:textId="77777777" w:rsidR="00655A49" w:rsidRDefault="00655A49" w:rsidP="005A70F6">
            <w:pPr>
              <w:autoSpaceDE w:val="0"/>
              <w:autoSpaceDN w:val="0"/>
              <w:adjustRightInd w:val="0"/>
              <w:jc w:val="both"/>
              <w:rPr>
                <w:rFonts w:ascii="Arial" w:hAnsi="Arial" w:cs="Arial"/>
              </w:rPr>
            </w:pPr>
          </w:p>
          <w:p w14:paraId="25291937" w14:textId="77777777" w:rsidR="00655A49" w:rsidRDefault="00655A49" w:rsidP="005A70F6">
            <w:pPr>
              <w:autoSpaceDE w:val="0"/>
              <w:autoSpaceDN w:val="0"/>
              <w:adjustRightInd w:val="0"/>
              <w:jc w:val="both"/>
              <w:rPr>
                <w:rFonts w:ascii="Arial" w:hAnsi="Arial" w:cs="Arial"/>
              </w:rPr>
            </w:pPr>
          </w:p>
          <w:p w14:paraId="34B91BE3" w14:textId="77777777" w:rsidR="00655A49" w:rsidRPr="00442F95" w:rsidRDefault="00655A49" w:rsidP="005A70F6">
            <w:pPr>
              <w:autoSpaceDE w:val="0"/>
              <w:autoSpaceDN w:val="0"/>
              <w:adjustRightInd w:val="0"/>
              <w:jc w:val="both"/>
              <w:rPr>
                <w:rFonts w:ascii="Arial" w:hAnsi="Arial" w:cs="Arial"/>
              </w:rPr>
            </w:pPr>
          </w:p>
        </w:tc>
      </w:tr>
      <w:tr w:rsidR="00655A49" w:rsidRPr="00442F95" w14:paraId="05CC42C1" w14:textId="77777777" w:rsidTr="005A70F6">
        <w:tc>
          <w:tcPr>
            <w:tcW w:w="2835" w:type="pct"/>
            <w:tcBorders>
              <w:top w:val="nil"/>
              <w:left w:val="nil"/>
              <w:bottom w:val="nil"/>
              <w:right w:val="single" w:sz="4" w:space="0" w:color="auto"/>
            </w:tcBorders>
            <w:shd w:val="clear" w:color="auto" w:fill="auto"/>
          </w:tcPr>
          <w:p w14:paraId="21D44C78" w14:textId="77777777" w:rsidR="00655A49" w:rsidRPr="00442F95" w:rsidRDefault="00655A49" w:rsidP="005A70F6">
            <w:pPr>
              <w:jc w:val="both"/>
              <w:rPr>
                <w:rFonts w:ascii="Arial" w:hAnsi="Arial" w:cs="Arial"/>
                <w:b/>
                <w:lang w:eastAsia="es-AR"/>
              </w:rPr>
            </w:pPr>
            <w:r w:rsidRPr="00442F95">
              <w:rPr>
                <w:rFonts w:ascii="Arial" w:hAnsi="Arial" w:cs="Arial"/>
                <w:b/>
              </w:rPr>
              <w:t>EJEMPLO 4:</w:t>
            </w:r>
            <w:r w:rsidRPr="00442F95">
              <w:rPr>
                <w:rFonts w:ascii="Arial" w:hAnsi="Arial" w:cs="Arial"/>
              </w:rPr>
              <w:t xml:space="preserve"> </w:t>
            </w:r>
            <w:r w:rsidRPr="00442F95">
              <w:rPr>
                <w:rFonts w:ascii="Arial" w:hAnsi="Arial" w:cs="Arial"/>
                <w:bCs/>
                <w:color w:val="000000"/>
              </w:rPr>
              <w:t xml:space="preserve">Rafael Luna desea ir a las Vegas o a </w:t>
            </w:r>
            <w:proofErr w:type="spellStart"/>
            <w:r w:rsidRPr="00442F95">
              <w:rPr>
                <w:rFonts w:ascii="Arial" w:hAnsi="Arial" w:cs="Arial"/>
                <w:bCs/>
                <w:color w:val="000000"/>
              </w:rPr>
              <w:t>Disneylandia</w:t>
            </w:r>
            <w:proofErr w:type="spellEnd"/>
            <w:r w:rsidRPr="00442F95">
              <w:rPr>
                <w:rFonts w:ascii="Arial" w:hAnsi="Arial" w:cs="Arial"/>
                <w:bCs/>
                <w:color w:val="000000"/>
              </w:rPr>
              <w:t> </w:t>
            </w:r>
            <w:r w:rsidRPr="00442F95">
              <w:rPr>
                <w:rStyle w:val="apple-converted-space"/>
                <w:rFonts w:ascii="Arial" w:hAnsi="Arial" w:cs="Arial"/>
                <w:bCs/>
                <w:color w:val="000000"/>
              </w:rPr>
              <w:t> </w:t>
            </w:r>
            <w:r w:rsidRPr="00442F95">
              <w:rPr>
                <w:rFonts w:ascii="Arial" w:hAnsi="Arial" w:cs="Arial"/>
                <w:bCs/>
                <w:color w:val="000000"/>
              </w:rPr>
              <w:t xml:space="preserve">en las próximas vacaciones de verano, para ir a las Vegas él tiene tres medios de transporte para ir de Chihuahua al Paso Texas y dos medios de transporte para ir del Paso a las Vegas, mientras que para ir del paso a </w:t>
            </w:r>
            <w:proofErr w:type="spellStart"/>
            <w:r w:rsidRPr="00442F95">
              <w:rPr>
                <w:rFonts w:ascii="Arial" w:hAnsi="Arial" w:cs="Arial"/>
                <w:bCs/>
                <w:color w:val="000000"/>
              </w:rPr>
              <w:t>Disneylandia</w:t>
            </w:r>
            <w:proofErr w:type="spellEnd"/>
            <w:r w:rsidRPr="00442F95">
              <w:rPr>
                <w:rFonts w:ascii="Arial" w:hAnsi="Arial" w:cs="Arial"/>
                <w:bCs/>
                <w:color w:val="000000"/>
              </w:rPr>
              <w:t xml:space="preserve"> él tiene cuatro diferentes medios de transporte, a) ¿Cuántas maneras diferentes tiene Rafael de ir a las Vegas o a </w:t>
            </w:r>
            <w:proofErr w:type="spellStart"/>
            <w:r w:rsidRPr="00442F95">
              <w:rPr>
                <w:rFonts w:ascii="Arial" w:hAnsi="Arial" w:cs="Arial"/>
                <w:bCs/>
                <w:color w:val="000000"/>
              </w:rPr>
              <w:t>Disneylandia</w:t>
            </w:r>
            <w:proofErr w:type="spellEnd"/>
            <w:r w:rsidRPr="00442F95">
              <w:rPr>
                <w:rFonts w:ascii="Arial" w:hAnsi="Arial" w:cs="Arial"/>
                <w:bCs/>
                <w:color w:val="000000"/>
              </w:rPr>
              <w:t xml:space="preserve">?, b) ¿Cuántas maneras tiene Rafael de ir a las Vegas o a </w:t>
            </w:r>
            <w:proofErr w:type="spellStart"/>
            <w:r w:rsidRPr="00442F95">
              <w:rPr>
                <w:rFonts w:ascii="Arial" w:hAnsi="Arial" w:cs="Arial"/>
                <w:bCs/>
                <w:color w:val="000000"/>
              </w:rPr>
              <w:t>Disneylandia</w:t>
            </w:r>
            <w:proofErr w:type="spellEnd"/>
            <w:r w:rsidRPr="00442F95">
              <w:rPr>
                <w:rFonts w:ascii="Arial" w:hAnsi="Arial" w:cs="Arial"/>
                <w:bCs/>
                <w:color w:val="000000"/>
              </w:rPr>
              <w:t xml:space="preserve"> en un viaje redondo, si no se regresa en el mismo medio de transporte en que se fue?</w:t>
            </w:r>
          </w:p>
        </w:tc>
        <w:tc>
          <w:tcPr>
            <w:tcW w:w="2165" w:type="pct"/>
            <w:tcBorders>
              <w:left w:val="single" w:sz="4" w:space="0" w:color="auto"/>
            </w:tcBorders>
            <w:shd w:val="clear" w:color="auto" w:fill="auto"/>
          </w:tcPr>
          <w:p w14:paraId="68865DE0" w14:textId="77777777" w:rsidR="00655A49" w:rsidRPr="00442F95" w:rsidRDefault="00655A49" w:rsidP="005A70F6">
            <w:pPr>
              <w:autoSpaceDE w:val="0"/>
              <w:autoSpaceDN w:val="0"/>
              <w:adjustRightInd w:val="0"/>
              <w:jc w:val="both"/>
              <w:rPr>
                <w:rFonts w:ascii="Arial" w:hAnsi="Arial" w:cs="Arial"/>
              </w:rPr>
            </w:pPr>
          </w:p>
        </w:tc>
      </w:tr>
    </w:tbl>
    <w:p w14:paraId="08299A91" w14:textId="77777777" w:rsidR="00655A49" w:rsidRPr="00442F95" w:rsidRDefault="00655A49" w:rsidP="00655A49">
      <w:pPr>
        <w:autoSpaceDE w:val="0"/>
        <w:autoSpaceDN w:val="0"/>
        <w:adjustRightInd w:val="0"/>
        <w:jc w:val="both"/>
        <w:rPr>
          <w:rFonts w:ascii="Arial" w:hAnsi="Arial" w:cs="Arial"/>
        </w:rPr>
      </w:pPr>
    </w:p>
    <w:p w14:paraId="3F1B65D9" w14:textId="77777777" w:rsidR="00655A49" w:rsidRPr="00442F95" w:rsidRDefault="00655A49" w:rsidP="00655A49">
      <w:pPr>
        <w:jc w:val="center"/>
        <w:rPr>
          <w:rFonts w:ascii="Arial" w:hAnsi="Arial" w:cs="Arial"/>
          <w:b/>
        </w:rPr>
      </w:pPr>
      <w:r w:rsidRPr="00442F95">
        <w:rPr>
          <w:rFonts w:ascii="Arial" w:hAnsi="Arial" w:cs="Arial"/>
          <w:b/>
        </w:rPr>
        <w:t xml:space="preserve">TALLER </w:t>
      </w:r>
      <w:proofErr w:type="spellStart"/>
      <w:r w:rsidRPr="00442F95">
        <w:rPr>
          <w:rFonts w:ascii="Arial" w:hAnsi="Arial" w:cs="Arial"/>
          <w:b/>
        </w:rPr>
        <w:t>Nº</w:t>
      </w:r>
      <w:proofErr w:type="spellEnd"/>
      <w:r w:rsidRPr="00442F95">
        <w:rPr>
          <w:rFonts w:ascii="Arial" w:hAnsi="Arial" w:cs="Arial"/>
          <w:b/>
        </w:rPr>
        <w:t xml:space="preserve"> 1</w:t>
      </w:r>
    </w:p>
    <w:p w14:paraId="191F0004" w14:textId="77777777" w:rsidR="00655A49" w:rsidRPr="00442F95" w:rsidRDefault="00655A49" w:rsidP="00655A49">
      <w:pPr>
        <w:jc w:val="center"/>
        <w:rPr>
          <w:rFonts w:ascii="Arial" w:hAnsi="Arial" w:cs="Arial"/>
          <w:b/>
        </w:rPr>
      </w:pPr>
    </w:p>
    <w:p w14:paraId="5550462F" w14:textId="6AF259B3" w:rsidR="00655A49" w:rsidRDefault="00655A49" w:rsidP="00655A49">
      <w:pPr>
        <w:numPr>
          <w:ilvl w:val="0"/>
          <w:numId w:val="28"/>
        </w:numPr>
        <w:jc w:val="both"/>
        <w:rPr>
          <w:rFonts w:ascii="Arial" w:hAnsi="Arial" w:cs="Arial"/>
        </w:rPr>
      </w:pPr>
      <w:r w:rsidRPr="00442F95">
        <w:rPr>
          <w:rFonts w:ascii="Arial" w:hAnsi="Arial" w:cs="Arial"/>
        </w:rPr>
        <w:t xml:space="preserve">Un producto para su elaboración debe pasar por tres tipos de </w:t>
      </w:r>
      <w:proofErr w:type="spellStart"/>
      <w:r w:rsidRPr="00442F95">
        <w:rPr>
          <w:rFonts w:ascii="Arial" w:hAnsi="Arial" w:cs="Arial"/>
        </w:rPr>
        <w:t>maquinas</w:t>
      </w:r>
      <w:proofErr w:type="spellEnd"/>
      <w:r w:rsidRPr="00442F95">
        <w:rPr>
          <w:rFonts w:ascii="Arial" w:hAnsi="Arial" w:cs="Arial"/>
        </w:rPr>
        <w:t>: A, B y C. Si hay cinco maquinas tipo A, 6 de tipo B y 4 de tipo C. ¿De cuántas maneras puede ser elaborado el producto si se pueden utilizar las maquinas indistintamente?</w:t>
      </w:r>
    </w:p>
    <w:p w14:paraId="6E68077C" w14:textId="27F409C6" w:rsidR="00655A49" w:rsidRDefault="00655A49" w:rsidP="00655A49">
      <w:pPr>
        <w:jc w:val="both"/>
        <w:rPr>
          <w:rFonts w:ascii="Arial" w:hAnsi="Arial" w:cs="Arial"/>
        </w:rPr>
      </w:pPr>
    </w:p>
    <w:p w14:paraId="5827AFCB" w14:textId="058FE7CD" w:rsidR="00655A49" w:rsidRDefault="00655A49" w:rsidP="00655A49">
      <w:pPr>
        <w:jc w:val="both"/>
        <w:rPr>
          <w:rFonts w:ascii="Arial" w:hAnsi="Arial" w:cs="Arial"/>
        </w:rPr>
      </w:pPr>
    </w:p>
    <w:p w14:paraId="7CBC49E8" w14:textId="77777777" w:rsidR="00655A49" w:rsidRPr="00442F95" w:rsidRDefault="00655A49" w:rsidP="00655A49">
      <w:pPr>
        <w:jc w:val="both"/>
        <w:rPr>
          <w:rFonts w:ascii="Arial" w:hAnsi="Arial" w:cs="Arial"/>
        </w:rPr>
      </w:pPr>
    </w:p>
    <w:p w14:paraId="03A163C7" w14:textId="77777777" w:rsidR="00655A49" w:rsidRPr="00442F95" w:rsidRDefault="00655A49" w:rsidP="00655A49">
      <w:pPr>
        <w:jc w:val="both"/>
        <w:rPr>
          <w:rFonts w:ascii="Arial" w:hAnsi="Arial" w:cs="Arial"/>
        </w:rPr>
      </w:pPr>
    </w:p>
    <w:p w14:paraId="617D6F94" w14:textId="77777777" w:rsidR="00655A49" w:rsidRPr="00442F95" w:rsidRDefault="00655A49" w:rsidP="00655A49">
      <w:pPr>
        <w:numPr>
          <w:ilvl w:val="0"/>
          <w:numId w:val="28"/>
        </w:numPr>
        <w:jc w:val="both"/>
        <w:rPr>
          <w:rFonts w:ascii="Arial" w:hAnsi="Arial" w:cs="Arial"/>
        </w:rPr>
      </w:pPr>
      <w:r w:rsidRPr="00442F95">
        <w:rPr>
          <w:rFonts w:ascii="Arial" w:hAnsi="Arial" w:cs="Arial"/>
        </w:rPr>
        <w:lastRenderedPageBreak/>
        <w:t>¿Cuántos números de tres cifras se pueden formar con los dígitos 1, 2, 3, 4, 5 y 6 si:</w:t>
      </w:r>
    </w:p>
    <w:p w14:paraId="242E7A00" w14:textId="77777777" w:rsidR="00655A49" w:rsidRPr="00442F95" w:rsidRDefault="00655A49" w:rsidP="00655A49">
      <w:pPr>
        <w:numPr>
          <w:ilvl w:val="0"/>
          <w:numId w:val="29"/>
        </w:numPr>
        <w:jc w:val="both"/>
        <w:rPr>
          <w:rFonts w:ascii="Arial" w:hAnsi="Arial" w:cs="Arial"/>
        </w:rPr>
      </w:pPr>
      <w:r w:rsidRPr="00442F95">
        <w:rPr>
          <w:rFonts w:ascii="Arial" w:hAnsi="Arial" w:cs="Arial"/>
        </w:rPr>
        <w:t>los números deben ser pares y los dígitos no repetidos?</w:t>
      </w:r>
    </w:p>
    <w:p w14:paraId="260B27CB" w14:textId="77777777" w:rsidR="00655A49" w:rsidRPr="00442F95" w:rsidRDefault="00655A49" w:rsidP="00655A49">
      <w:pPr>
        <w:numPr>
          <w:ilvl w:val="0"/>
          <w:numId w:val="29"/>
        </w:numPr>
        <w:jc w:val="both"/>
        <w:rPr>
          <w:rFonts w:ascii="Arial" w:hAnsi="Arial" w:cs="Arial"/>
        </w:rPr>
      </w:pPr>
      <w:r w:rsidRPr="00442F95">
        <w:rPr>
          <w:rFonts w:ascii="Arial" w:hAnsi="Arial" w:cs="Arial"/>
        </w:rPr>
        <w:t>los números deben empezar por dos, ser múltiplo de cinco y no tener cifras repetidas?</w:t>
      </w:r>
    </w:p>
    <w:p w14:paraId="15026FC4" w14:textId="77777777" w:rsidR="00655A49" w:rsidRPr="00442F95" w:rsidRDefault="00655A49" w:rsidP="00655A49">
      <w:pPr>
        <w:numPr>
          <w:ilvl w:val="0"/>
          <w:numId w:val="29"/>
        </w:numPr>
        <w:jc w:val="both"/>
        <w:rPr>
          <w:rFonts w:ascii="Arial" w:hAnsi="Arial" w:cs="Arial"/>
        </w:rPr>
      </w:pPr>
      <w:r w:rsidRPr="00442F95">
        <w:rPr>
          <w:rFonts w:ascii="Arial" w:hAnsi="Arial" w:cs="Arial"/>
        </w:rPr>
        <w:t>¿Los números deben empezar por tres o por cinco?</w:t>
      </w:r>
    </w:p>
    <w:p w14:paraId="19865D97" w14:textId="77777777" w:rsidR="00655A49" w:rsidRDefault="00655A49" w:rsidP="00655A49">
      <w:pPr>
        <w:ind w:left="360"/>
        <w:jc w:val="both"/>
        <w:rPr>
          <w:rFonts w:ascii="Arial" w:hAnsi="Arial" w:cs="Arial"/>
        </w:rPr>
      </w:pPr>
    </w:p>
    <w:p w14:paraId="52C123D9" w14:textId="77777777" w:rsidR="00655A49" w:rsidRPr="00442F95" w:rsidRDefault="00655A49" w:rsidP="00655A49">
      <w:pPr>
        <w:numPr>
          <w:ilvl w:val="0"/>
          <w:numId w:val="28"/>
        </w:numPr>
        <w:jc w:val="both"/>
        <w:rPr>
          <w:rFonts w:ascii="Arial" w:hAnsi="Arial" w:cs="Arial"/>
        </w:rPr>
      </w:pPr>
      <w:r w:rsidRPr="00442F95">
        <w:rPr>
          <w:rFonts w:ascii="Arial" w:hAnsi="Arial" w:cs="Arial"/>
        </w:rPr>
        <w:t>En una ciudad los números telefónicos constan de 7 dígitos. ¿Cuántos números se pueden formar si:</w:t>
      </w:r>
    </w:p>
    <w:p w14:paraId="56892C4C" w14:textId="77777777" w:rsidR="00655A49" w:rsidRPr="00442F95" w:rsidRDefault="00655A49" w:rsidP="00655A49">
      <w:pPr>
        <w:numPr>
          <w:ilvl w:val="0"/>
          <w:numId w:val="30"/>
        </w:numPr>
        <w:jc w:val="both"/>
        <w:rPr>
          <w:rFonts w:ascii="Arial" w:hAnsi="Arial" w:cs="Arial"/>
        </w:rPr>
      </w:pPr>
      <w:r w:rsidRPr="00442F95">
        <w:rPr>
          <w:rFonts w:ascii="Arial" w:hAnsi="Arial" w:cs="Arial"/>
        </w:rPr>
        <w:t>la primera cifra es dos?</w:t>
      </w:r>
    </w:p>
    <w:p w14:paraId="67755219" w14:textId="77777777" w:rsidR="00655A49" w:rsidRPr="00442F95" w:rsidRDefault="00655A49" w:rsidP="00655A49">
      <w:pPr>
        <w:numPr>
          <w:ilvl w:val="0"/>
          <w:numId w:val="30"/>
        </w:numPr>
        <w:jc w:val="both"/>
        <w:rPr>
          <w:rFonts w:ascii="Arial" w:hAnsi="Arial" w:cs="Arial"/>
        </w:rPr>
      </w:pPr>
      <w:r w:rsidRPr="00442F95">
        <w:rPr>
          <w:rFonts w:ascii="Arial" w:hAnsi="Arial" w:cs="Arial"/>
        </w:rPr>
        <w:t>los tres primeros números deben ser 215?</w:t>
      </w:r>
    </w:p>
    <w:p w14:paraId="1ADB77E7" w14:textId="77777777" w:rsidR="00655A49" w:rsidRPr="00442F95" w:rsidRDefault="00655A49" w:rsidP="00655A49">
      <w:pPr>
        <w:numPr>
          <w:ilvl w:val="0"/>
          <w:numId w:val="30"/>
        </w:numPr>
        <w:jc w:val="both"/>
        <w:rPr>
          <w:rFonts w:ascii="Arial" w:hAnsi="Arial" w:cs="Arial"/>
        </w:rPr>
      </w:pPr>
      <w:r w:rsidRPr="00442F95">
        <w:rPr>
          <w:rFonts w:ascii="Arial" w:hAnsi="Arial" w:cs="Arial"/>
        </w:rPr>
        <w:t>¿El número de la mitad debe ser múltiplo de dos o de cinco?</w:t>
      </w:r>
    </w:p>
    <w:p w14:paraId="7093A531" w14:textId="77777777" w:rsidR="00655A49" w:rsidRPr="00442F95" w:rsidRDefault="00655A49" w:rsidP="00655A49">
      <w:pPr>
        <w:ind w:left="360"/>
        <w:jc w:val="both"/>
        <w:rPr>
          <w:rFonts w:ascii="Arial" w:hAnsi="Arial" w:cs="Arial"/>
        </w:rPr>
      </w:pPr>
    </w:p>
    <w:p w14:paraId="6B35458E" w14:textId="77777777" w:rsidR="00655A49" w:rsidRPr="00442F95" w:rsidRDefault="00655A49" w:rsidP="00655A49">
      <w:pPr>
        <w:numPr>
          <w:ilvl w:val="0"/>
          <w:numId w:val="28"/>
        </w:numPr>
        <w:jc w:val="both"/>
        <w:rPr>
          <w:rFonts w:ascii="Arial" w:hAnsi="Arial" w:cs="Arial"/>
        </w:rPr>
      </w:pPr>
      <w:r w:rsidRPr="00442F95">
        <w:rPr>
          <w:rFonts w:ascii="Arial" w:hAnsi="Arial" w:cs="Arial"/>
        </w:rPr>
        <w:t>Una persona que desea cenar puede escoger entre cinco vinos, cuatro platos fuertes, 6 postres y 3 frutas diferentes. ¿De cuántas maneras puede ordenar:</w:t>
      </w:r>
    </w:p>
    <w:p w14:paraId="75BA430E" w14:textId="77777777" w:rsidR="00655A49" w:rsidRPr="00442F95" w:rsidRDefault="00655A49" w:rsidP="00655A49">
      <w:pPr>
        <w:numPr>
          <w:ilvl w:val="0"/>
          <w:numId w:val="31"/>
        </w:numPr>
        <w:jc w:val="both"/>
        <w:rPr>
          <w:rFonts w:ascii="Arial" w:hAnsi="Arial" w:cs="Arial"/>
        </w:rPr>
      </w:pPr>
      <w:r w:rsidRPr="00442F95">
        <w:rPr>
          <w:rFonts w:ascii="Arial" w:hAnsi="Arial" w:cs="Arial"/>
        </w:rPr>
        <w:t>una cena completa?</w:t>
      </w:r>
    </w:p>
    <w:p w14:paraId="05AB74A3" w14:textId="77777777" w:rsidR="00655A49" w:rsidRPr="00442F95" w:rsidRDefault="00655A49" w:rsidP="00655A49">
      <w:pPr>
        <w:numPr>
          <w:ilvl w:val="0"/>
          <w:numId w:val="31"/>
        </w:numPr>
        <w:jc w:val="both"/>
        <w:rPr>
          <w:rFonts w:ascii="Arial" w:hAnsi="Arial" w:cs="Arial"/>
        </w:rPr>
      </w:pPr>
      <w:r w:rsidRPr="00442F95">
        <w:rPr>
          <w:rFonts w:ascii="Arial" w:hAnsi="Arial" w:cs="Arial"/>
        </w:rPr>
        <w:t>la cena si es abstemio?</w:t>
      </w:r>
    </w:p>
    <w:p w14:paraId="1DA65122" w14:textId="77777777" w:rsidR="00655A49" w:rsidRPr="00442F95" w:rsidRDefault="00655A49" w:rsidP="00655A49">
      <w:pPr>
        <w:numPr>
          <w:ilvl w:val="0"/>
          <w:numId w:val="31"/>
        </w:numPr>
        <w:jc w:val="both"/>
        <w:rPr>
          <w:rFonts w:ascii="Arial" w:hAnsi="Arial" w:cs="Arial"/>
        </w:rPr>
      </w:pPr>
      <w:r w:rsidRPr="00442F95">
        <w:rPr>
          <w:rFonts w:ascii="Arial" w:hAnsi="Arial" w:cs="Arial"/>
        </w:rPr>
        <w:t>la cena si dos de los postres no son de su agrado?</w:t>
      </w:r>
    </w:p>
    <w:p w14:paraId="10833682" w14:textId="77777777" w:rsidR="00655A49" w:rsidRPr="00442F95" w:rsidRDefault="00655A49" w:rsidP="00655A49">
      <w:pPr>
        <w:ind w:left="360"/>
        <w:jc w:val="both"/>
        <w:rPr>
          <w:rFonts w:ascii="Arial" w:hAnsi="Arial" w:cs="Arial"/>
        </w:rPr>
      </w:pPr>
    </w:p>
    <w:p w14:paraId="14CED2B3" w14:textId="77777777" w:rsidR="00655A49" w:rsidRPr="00442F95" w:rsidRDefault="00655A49" w:rsidP="00655A49">
      <w:pPr>
        <w:numPr>
          <w:ilvl w:val="0"/>
          <w:numId w:val="28"/>
        </w:numPr>
        <w:jc w:val="both"/>
        <w:rPr>
          <w:rFonts w:ascii="Arial" w:hAnsi="Arial" w:cs="Arial"/>
        </w:rPr>
      </w:pPr>
      <w:r w:rsidRPr="00442F95">
        <w:rPr>
          <w:rFonts w:ascii="Arial" w:hAnsi="Arial" w:cs="Arial"/>
        </w:rPr>
        <w:t>¿Cuántas placas para automóvil pueden hacerse usando tres letras del abecedario seguidas de tres números del 0 al 9 que empiecen por A o por Z o por M?</w:t>
      </w:r>
    </w:p>
    <w:p w14:paraId="5D75DCB7" w14:textId="77777777" w:rsidR="00655A49" w:rsidRPr="00442F95" w:rsidRDefault="00655A49" w:rsidP="00655A49">
      <w:pPr>
        <w:jc w:val="both"/>
        <w:rPr>
          <w:rFonts w:ascii="Arial" w:hAnsi="Arial" w:cs="Arial"/>
        </w:rPr>
      </w:pPr>
    </w:p>
    <w:p w14:paraId="0DA14175" w14:textId="77777777" w:rsidR="00655A49" w:rsidRPr="00442F95" w:rsidRDefault="00655A49" w:rsidP="00655A49">
      <w:pPr>
        <w:numPr>
          <w:ilvl w:val="0"/>
          <w:numId w:val="28"/>
        </w:numPr>
        <w:jc w:val="both"/>
        <w:rPr>
          <w:rFonts w:ascii="Arial" w:hAnsi="Arial" w:cs="Arial"/>
        </w:rPr>
      </w:pPr>
      <w:r w:rsidRPr="00442F95">
        <w:rPr>
          <w:rFonts w:ascii="Arial" w:hAnsi="Arial" w:cs="Arial"/>
        </w:rPr>
        <w:t xml:space="preserve">Los billetes que una lotería emite para cada </w:t>
      </w:r>
      <w:proofErr w:type="gramStart"/>
      <w:r w:rsidRPr="00442F95">
        <w:rPr>
          <w:rFonts w:ascii="Arial" w:hAnsi="Arial" w:cs="Arial"/>
        </w:rPr>
        <w:t>sorteo,</w:t>
      </w:r>
      <w:proofErr w:type="gramEnd"/>
      <w:r w:rsidRPr="00442F95">
        <w:rPr>
          <w:rFonts w:ascii="Arial" w:hAnsi="Arial" w:cs="Arial"/>
        </w:rPr>
        <w:t xml:space="preserve"> tienen cuatro dígitos para el número principal y dos para la serie. ¿Cuántos billetes emite la lotería? ¿Cuántos de esos billetes tienen por serie 00 o 55?</w:t>
      </w:r>
    </w:p>
    <w:p w14:paraId="7E58EB55" w14:textId="77777777" w:rsidR="00655A49" w:rsidRPr="00442F95" w:rsidRDefault="00655A49" w:rsidP="00655A49">
      <w:pPr>
        <w:pStyle w:val="Prrafodelista"/>
        <w:rPr>
          <w:rFonts w:ascii="Arial" w:hAnsi="Arial" w:cs="Arial"/>
        </w:rPr>
      </w:pPr>
    </w:p>
    <w:p w14:paraId="3449272C" w14:textId="77777777" w:rsidR="00655A49" w:rsidRPr="00442F95" w:rsidRDefault="00655A49" w:rsidP="00655A49">
      <w:pPr>
        <w:numPr>
          <w:ilvl w:val="0"/>
          <w:numId w:val="28"/>
        </w:numPr>
        <w:jc w:val="both"/>
        <w:rPr>
          <w:rFonts w:ascii="Arial" w:hAnsi="Arial" w:cs="Arial"/>
        </w:rPr>
      </w:pPr>
      <w:r w:rsidRPr="00442F95">
        <w:rPr>
          <w:rFonts w:ascii="Arial" w:hAnsi="Arial" w:cs="Arial"/>
        </w:rPr>
        <w:t xml:space="preserve">El Baloto es el juego de azar en el cual la persona que compra un </w:t>
      </w:r>
      <w:proofErr w:type="gramStart"/>
      <w:r w:rsidRPr="00442F95">
        <w:rPr>
          <w:rFonts w:ascii="Arial" w:hAnsi="Arial" w:cs="Arial"/>
        </w:rPr>
        <w:t>boleto,</w:t>
      </w:r>
      <w:proofErr w:type="gramEnd"/>
      <w:r w:rsidRPr="00442F95">
        <w:rPr>
          <w:rFonts w:ascii="Arial" w:hAnsi="Arial" w:cs="Arial"/>
        </w:rPr>
        <w:t xml:space="preserve"> selecciona 6 números diferentes. Los números seleccionados deben estar entre 1 y 45. ¿De cuántas formas se puede jugar un baloto?</w:t>
      </w:r>
    </w:p>
    <w:p w14:paraId="7570903C" w14:textId="77777777" w:rsidR="00655A49" w:rsidRPr="00442F95" w:rsidRDefault="00655A49" w:rsidP="00655A49">
      <w:pPr>
        <w:jc w:val="both"/>
        <w:rPr>
          <w:rFonts w:ascii="Arial" w:hAnsi="Arial" w:cs="Arial"/>
        </w:rPr>
      </w:pPr>
    </w:p>
    <w:p w14:paraId="7A5A320C" w14:textId="77777777" w:rsidR="00655A49" w:rsidRPr="00442F95" w:rsidRDefault="00655A49" w:rsidP="00655A49">
      <w:pPr>
        <w:numPr>
          <w:ilvl w:val="0"/>
          <w:numId w:val="28"/>
        </w:numPr>
        <w:jc w:val="both"/>
        <w:rPr>
          <w:rFonts w:ascii="Arial" w:hAnsi="Arial" w:cs="Arial"/>
        </w:rPr>
      </w:pPr>
      <w:r w:rsidRPr="00442F95">
        <w:rPr>
          <w:rFonts w:ascii="Arial" w:hAnsi="Arial" w:cs="Arial"/>
        </w:rPr>
        <w:t xml:space="preserve">Un testigo de un accidente en el que el causante se dio a la </w:t>
      </w:r>
      <w:proofErr w:type="gramStart"/>
      <w:r w:rsidRPr="00442F95">
        <w:rPr>
          <w:rFonts w:ascii="Arial" w:hAnsi="Arial" w:cs="Arial"/>
        </w:rPr>
        <w:t>fuga,</w:t>
      </w:r>
      <w:proofErr w:type="gramEnd"/>
      <w:r w:rsidRPr="00442F95">
        <w:rPr>
          <w:rFonts w:ascii="Arial" w:hAnsi="Arial" w:cs="Arial"/>
        </w:rPr>
        <w:t xml:space="preserve"> le dijo a la policía que el número de la placa tenía tres letras RLH seguidas de tres dígitos, el primero de los cuales era un cinco. Si el testigo no puede recordar los últimos dos dígitos, pero está seguro </w:t>
      </w:r>
      <w:proofErr w:type="gramStart"/>
      <w:r w:rsidRPr="00442F95">
        <w:rPr>
          <w:rFonts w:ascii="Arial" w:hAnsi="Arial" w:cs="Arial"/>
        </w:rPr>
        <w:t>que</w:t>
      </w:r>
      <w:proofErr w:type="gramEnd"/>
      <w:r w:rsidRPr="00442F95">
        <w:rPr>
          <w:rFonts w:ascii="Arial" w:hAnsi="Arial" w:cs="Arial"/>
        </w:rPr>
        <w:t xml:space="preserve"> todos los dígitos eran diferentes. Determine el número máximo de registros de automóviles que la policía tendrá que revisar.</w:t>
      </w:r>
    </w:p>
    <w:p w14:paraId="713EF80F" w14:textId="77777777" w:rsidR="00655A49" w:rsidRPr="00442F95" w:rsidRDefault="00655A49" w:rsidP="00655A49">
      <w:pPr>
        <w:pStyle w:val="Prrafodelista"/>
        <w:rPr>
          <w:rFonts w:ascii="Arial" w:hAnsi="Arial" w:cs="Arial"/>
        </w:rPr>
      </w:pPr>
    </w:p>
    <w:p w14:paraId="17BF417A" w14:textId="77777777" w:rsidR="00655A49" w:rsidRPr="00442F95" w:rsidRDefault="00655A49" w:rsidP="00655A49">
      <w:pPr>
        <w:numPr>
          <w:ilvl w:val="0"/>
          <w:numId w:val="28"/>
        </w:numPr>
        <w:autoSpaceDE w:val="0"/>
        <w:autoSpaceDN w:val="0"/>
        <w:adjustRightInd w:val="0"/>
        <w:jc w:val="both"/>
        <w:rPr>
          <w:rFonts w:ascii="Arial" w:hAnsi="Arial" w:cs="Arial"/>
        </w:rPr>
      </w:pPr>
      <w:r w:rsidRPr="00442F95">
        <w:rPr>
          <w:rFonts w:ascii="Arial" w:hAnsi="Arial" w:cs="Arial"/>
        </w:rPr>
        <w:t>Seis amigos, 3 chicos y 3 chicas, van al cine. ¿De cuántas formas pueden sentarse si quieren estar alternados?</w:t>
      </w:r>
    </w:p>
    <w:p w14:paraId="1F3F99B3" w14:textId="77777777" w:rsidR="00655A49" w:rsidRPr="00442F95" w:rsidRDefault="00655A49" w:rsidP="00655A49">
      <w:pPr>
        <w:autoSpaceDE w:val="0"/>
        <w:autoSpaceDN w:val="0"/>
        <w:adjustRightInd w:val="0"/>
        <w:jc w:val="both"/>
        <w:rPr>
          <w:rFonts w:ascii="Arial" w:hAnsi="Arial" w:cs="Arial"/>
        </w:rPr>
      </w:pPr>
    </w:p>
    <w:p w14:paraId="65F81A3A" w14:textId="77777777" w:rsidR="00655A49" w:rsidRPr="00442F95" w:rsidRDefault="00655A49" w:rsidP="00655A49">
      <w:pPr>
        <w:numPr>
          <w:ilvl w:val="0"/>
          <w:numId w:val="28"/>
        </w:numPr>
        <w:jc w:val="both"/>
        <w:rPr>
          <w:rFonts w:ascii="Arial" w:hAnsi="Arial" w:cs="Arial"/>
          <w:b/>
        </w:rPr>
      </w:pPr>
      <w:r w:rsidRPr="00442F95">
        <w:rPr>
          <w:rFonts w:ascii="Arial" w:hAnsi="Arial" w:cs="Arial"/>
          <w:iCs/>
        </w:rPr>
        <w:t xml:space="preserve">Supongamos que organizo una carrera, en la que participan 5 corredores. A los que ganan medalla les hago una foto subidos al </w:t>
      </w:r>
      <w:proofErr w:type="spellStart"/>
      <w:r w:rsidRPr="00442F95">
        <w:rPr>
          <w:rFonts w:ascii="Arial" w:hAnsi="Arial" w:cs="Arial"/>
          <w:iCs/>
        </w:rPr>
        <w:t>podium</w:t>
      </w:r>
      <w:proofErr w:type="spellEnd"/>
      <w:r w:rsidRPr="00442F95">
        <w:rPr>
          <w:rFonts w:ascii="Arial" w:hAnsi="Arial" w:cs="Arial"/>
          <w:iCs/>
        </w:rPr>
        <w:t>. ¿Cuántas fotografías diferentes podría hacer?</w:t>
      </w:r>
    </w:p>
    <w:p w14:paraId="7A1317BB" w14:textId="77777777" w:rsidR="00655A49" w:rsidRPr="00442F95" w:rsidRDefault="00655A49" w:rsidP="00655A49">
      <w:pPr>
        <w:autoSpaceDE w:val="0"/>
        <w:autoSpaceDN w:val="0"/>
        <w:adjustRightInd w:val="0"/>
        <w:jc w:val="center"/>
        <w:rPr>
          <w:rFonts w:ascii="Arial" w:hAnsi="Arial" w:cs="Arial"/>
          <w:b/>
        </w:rPr>
      </w:pPr>
    </w:p>
    <w:p w14:paraId="49825A04" w14:textId="77777777" w:rsidR="00655A49" w:rsidRPr="00442F95" w:rsidRDefault="00655A49" w:rsidP="00655A49">
      <w:pPr>
        <w:autoSpaceDE w:val="0"/>
        <w:autoSpaceDN w:val="0"/>
        <w:adjustRightInd w:val="0"/>
        <w:jc w:val="center"/>
        <w:rPr>
          <w:rFonts w:ascii="Arial" w:hAnsi="Arial" w:cs="Arial"/>
          <w:b/>
        </w:rPr>
      </w:pPr>
      <w:r w:rsidRPr="00442F95">
        <w:rPr>
          <w:rFonts w:ascii="Arial" w:hAnsi="Arial" w:cs="Arial"/>
          <w:b/>
        </w:rPr>
        <w:lastRenderedPageBreak/>
        <w:t>TÉCNICAS DE CONTEO (COMBINATORIA)</w:t>
      </w:r>
    </w:p>
    <w:p w14:paraId="28C439AD" w14:textId="77777777" w:rsidR="00655A49" w:rsidRPr="00442F95" w:rsidRDefault="00655A49" w:rsidP="00655A49">
      <w:pPr>
        <w:autoSpaceDE w:val="0"/>
        <w:autoSpaceDN w:val="0"/>
        <w:adjustRightInd w:val="0"/>
        <w:jc w:val="both"/>
        <w:rPr>
          <w:rFonts w:ascii="Arial" w:hAnsi="Arial" w:cs="Arial"/>
        </w:rPr>
      </w:pPr>
    </w:p>
    <w:p w14:paraId="0AE55CBF" w14:textId="77777777" w:rsidR="00655A49" w:rsidRPr="00442F95" w:rsidRDefault="00655A49" w:rsidP="00655A49">
      <w:pPr>
        <w:autoSpaceDE w:val="0"/>
        <w:autoSpaceDN w:val="0"/>
        <w:adjustRightInd w:val="0"/>
        <w:jc w:val="both"/>
        <w:rPr>
          <w:rFonts w:ascii="Arial" w:hAnsi="Arial" w:cs="Arial"/>
        </w:rPr>
      </w:pPr>
      <w:r w:rsidRPr="00442F95">
        <w:rPr>
          <w:rFonts w:ascii="Arial" w:hAnsi="Arial" w:cs="Arial"/>
        </w:rPr>
        <w:t xml:space="preserve">La </w:t>
      </w:r>
      <w:r w:rsidRPr="00442F95">
        <w:rPr>
          <w:rFonts w:ascii="Arial" w:hAnsi="Arial" w:cs="Arial"/>
          <w:b/>
        </w:rPr>
        <w:t xml:space="preserve">combinatoria </w:t>
      </w:r>
      <w:r w:rsidRPr="00442F95">
        <w:rPr>
          <w:rFonts w:ascii="Arial" w:hAnsi="Arial" w:cs="Arial"/>
        </w:rPr>
        <w:t xml:space="preserve">es la rama de la matemática que tiene por objeto el estudio de los diferentes agrupamientos y ordenaciones que pueden recibir los elementos de un conjunto, con independencia de la naturaleza de </w:t>
      </w:r>
      <w:proofErr w:type="gramStart"/>
      <w:r w:rsidRPr="00442F95">
        <w:rPr>
          <w:rFonts w:ascii="Arial" w:hAnsi="Arial" w:cs="Arial"/>
        </w:rPr>
        <w:t>los mismos</w:t>
      </w:r>
      <w:proofErr w:type="gramEnd"/>
      <w:r w:rsidRPr="00442F95">
        <w:rPr>
          <w:rFonts w:ascii="Arial" w:hAnsi="Arial" w:cs="Arial"/>
        </w:rPr>
        <w:t>.</w:t>
      </w:r>
    </w:p>
    <w:p w14:paraId="1C23B606" w14:textId="77777777" w:rsidR="00655A49" w:rsidRPr="00442F95" w:rsidRDefault="00655A49" w:rsidP="00655A49">
      <w:pPr>
        <w:autoSpaceDE w:val="0"/>
        <w:autoSpaceDN w:val="0"/>
        <w:adjustRightInd w:val="0"/>
        <w:jc w:val="both"/>
        <w:rPr>
          <w:rFonts w:ascii="Arial" w:hAnsi="Arial" w:cs="Arial"/>
          <w:b/>
          <w:bCs/>
        </w:rPr>
      </w:pPr>
      <w:r w:rsidRPr="00442F95">
        <w:rPr>
          <w:rFonts w:ascii="Arial" w:hAnsi="Arial" w:cs="Arial"/>
        </w:rPr>
        <w:t xml:space="preserve">A la hora de agrupar elementos de un conjunto, podemos tener presentes tres criterios: Considerar, o no, el </w:t>
      </w:r>
      <w:r w:rsidRPr="00442F95">
        <w:rPr>
          <w:rFonts w:ascii="Arial" w:hAnsi="Arial" w:cs="Arial"/>
          <w:b/>
          <w:bCs/>
        </w:rPr>
        <w:t xml:space="preserve">orden </w:t>
      </w:r>
      <w:r w:rsidRPr="00442F95">
        <w:rPr>
          <w:rFonts w:ascii="Arial" w:hAnsi="Arial" w:cs="Arial"/>
        </w:rPr>
        <w:t xml:space="preserve">de los elementos dentro de cada agrupación, </w:t>
      </w:r>
      <w:r w:rsidRPr="00442F95">
        <w:rPr>
          <w:rFonts w:ascii="Arial" w:hAnsi="Arial" w:cs="Arial"/>
          <w:b/>
          <w:bCs/>
        </w:rPr>
        <w:t>Repetir</w:t>
      </w:r>
      <w:r w:rsidRPr="00442F95">
        <w:rPr>
          <w:rFonts w:ascii="Arial" w:hAnsi="Arial" w:cs="Arial"/>
        </w:rPr>
        <w:t xml:space="preserve">, o no, los elementos dentro de cada agrupación, - Decidir el </w:t>
      </w:r>
      <w:r w:rsidRPr="00442F95">
        <w:rPr>
          <w:rFonts w:ascii="Arial" w:hAnsi="Arial" w:cs="Arial"/>
          <w:b/>
          <w:bCs/>
        </w:rPr>
        <w:t xml:space="preserve">número de elementos </w:t>
      </w:r>
      <w:r w:rsidRPr="00442F95">
        <w:rPr>
          <w:rFonts w:ascii="Arial" w:hAnsi="Arial" w:cs="Arial"/>
        </w:rPr>
        <w:t>que tendrán las agrupaciones.</w:t>
      </w:r>
    </w:p>
    <w:p w14:paraId="210AC538" w14:textId="77777777" w:rsidR="00655A49" w:rsidRPr="00442F95" w:rsidRDefault="00655A49" w:rsidP="00655A49">
      <w:pPr>
        <w:autoSpaceDE w:val="0"/>
        <w:autoSpaceDN w:val="0"/>
        <w:adjustRightInd w:val="0"/>
        <w:jc w:val="both"/>
        <w:rPr>
          <w:rFonts w:ascii="Arial" w:hAnsi="Arial" w:cs="Arial"/>
        </w:rPr>
      </w:pPr>
      <w:r w:rsidRPr="00442F95">
        <w:rPr>
          <w:rFonts w:ascii="Arial" w:hAnsi="Arial" w:cs="Arial"/>
        </w:rPr>
        <w:t xml:space="preserve">En definitiva, nuestro problema consistirá en: dado un conjunto de </w:t>
      </w:r>
      <w:r w:rsidRPr="00442F95">
        <w:rPr>
          <w:rFonts w:ascii="Arial" w:hAnsi="Arial" w:cs="Arial"/>
          <w:b/>
          <w:bCs/>
        </w:rPr>
        <w:t xml:space="preserve">m </w:t>
      </w:r>
      <w:r w:rsidRPr="00442F95">
        <w:rPr>
          <w:rFonts w:ascii="Arial" w:hAnsi="Arial" w:cs="Arial"/>
        </w:rPr>
        <w:t xml:space="preserve">elementos, contar las maneras de agruparlos en grupos de </w:t>
      </w:r>
      <w:r w:rsidRPr="00442F95">
        <w:rPr>
          <w:rFonts w:ascii="Arial" w:hAnsi="Arial" w:cs="Arial"/>
          <w:b/>
          <w:bCs/>
        </w:rPr>
        <w:t xml:space="preserve">n </w:t>
      </w:r>
      <w:r w:rsidRPr="00442F95">
        <w:rPr>
          <w:rFonts w:ascii="Arial" w:hAnsi="Arial" w:cs="Arial"/>
        </w:rPr>
        <w:t>elementos considerando un criterio para el orden y un criterio para la posibilidad de repetición de los elementos.</w:t>
      </w:r>
    </w:p>
    <w:p w14:paraId="353CC24C" w14:textId="77777777" w:rsidR="00655A49" w:rsidRPr="00442F95" w:rsidRDefault="00655A49" w:rsidP="00655A49">
      <w:pPr>
        <w:autoSpaceDE w:val="0"/>
        <w:autoSpaceDN w:val="0"/>
        <w:adjustRightInd w:val="0"/>
        <w:jc w:val="both"/>
        <w:rPr>
          <w:rFonts w:ascii="Arial" w:hAnsi="Arial" w:cs="Arial"/>
        </w:rPr>
      </w:pPr>
    </w:p>
    <w:p w14:paraId="76F6A5FD"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 xml:space="preserve">Una primera aproximación al problema de contar las posibles agrupaciones dados ciertos </w:t>
      </w:r>
      <w:proofErr w:type="gramStart"/>
      <w:r w:rsidRPr="00442F95">
        <w:rPr>
          <w:rFonts w:ascii="Arial" w:hAnsi="Arial" w:cs="Arial"/>
          <w:lang w:eastAsia="es-AR"/>
        </w:rPr>
        <w:t>criterios,</w:t>
      </w:r>
      <w:proofErr w:type="gramEnd"/>
      <w:r w:rsidRPr="00442F95">
        <w:rPr>
          <w:rFonts w:ascii="Arial" w:hAnsi="Arial" w:cs="Arial"/>
          <w:lang w:eastAsia="es-AR"/>
        </w:rPr>
        <w:t xml:space="preserve"> es empezar por casos sencillos y representativos, y utilizar un </w:t>
      </w:r>
      <w:r w:rsidRPr="00442F95">
        <w:rPr>
          <w:rFonts w:ascii="Arial" w:hAnsi="Arial" w:cs="Arial"/>
          <w:b/>
          <w:bCs/>
          <w:lang w:eastAsia="es-AR"/>
        </w:rPr>
        <w:t xml:space="preserve">diagrama de árbol </w:t>
      </w:r>
      <w:r w:rsidRPr="00442F95">
        <w:rPr>
          <w:rFonts w:ascii="Arial" w:hAnsi="Arial" w:cs="Arial"/>
          <w:lang w:eastAsia="es-AR"/>
        </w:rPr>
        <w:t>(a veces basta con esbozarlo simplemente) para "dibujar" las posibles formas de ir construyendo las agrupaciones. Una vez hecho el árbol se puede contar directamente en él el número de muestras posibles. O si no, se puede utilizar el árbol para deducir ese número. Al final, el árbol nos permitirá deducir una fórmula general para cada caso. Luego, ya con las fórmulas en la mano, sólo hay que ver qué caso nos plantea un problema para aplicar directamente la fórmula adecuada, y... ¡ya está!</w:t>
      </w:r>
    </w:p>
    <w:p w14:paraId="6F4AC694" w14:textId="77777777" w:rsidR="00655A49" w:rsidRPr="00442F95" w:rsidRDefault="00655A49" w:rsidP="00655A49">
      <w:pPr>
        <w:autoSpaceDE w:val="0"/>
        <w:autoSpaceDN w:val="0"/>
        <w:adjustRightInd w:val="0"/>
        <w:jc w:val="both"/>
        <w:rPr>
          <w:rFonts w:ascii="Arial" w:hAnsi="Arial" w:cs="Arial"/>
          <w:lang w:eastAsia="es-AR"/>
        </w:rPr>
      </w:pPr>
    </w:p>
    <w:p w14:paraId="22B11CB8" w14:textId="77777777" w:rsidR="00655A49" w:rsidRPr="00442F95" w:rsidRDefault="00655A49" w:rsidP="00655A49">
      <w:pPr>
        <w:autoSpaceDE w:val="0"/>
        <w:autoSpaceDN w:val="0"/>
        <w:adjustRightInd w:val="0"/>
        <w:jc w:val="center"/>
        <w:rPr>
          <w:rFonts w:ascii="Arial" w:hAnsi="Arial" w:cs="Arial"/>
          <w:b/>
          <w:lang w:eastAsia="es-AR"/>
        </w:rPr>
      </w:pPr>
      <w:r w:rsidRPr="00442F95">
        <w:rPr>
          <w:rFonts w:ascii="Arial" w:hAnsi="Arial" w:cs="Arial"/>
          <w:b/>
          <w:lang w:eastAsia="es-AR"/>
        </w:rPr>
        <w:t>PERMUTACIONES SIN REPETICIÓN</w:t>
      </w:r>
    </w:p>
    <w:p w14:paraId="7FA7898B" w14:textId="77777777" w:rsidR="00655A49" w:rsidRPr="00442F95" w:rsidRDefault="00655A49" w:rsidP="00655A49">
      <w:pPr>
        <w:autoSpaceDE w:val="0"/>
        <w:autoSpaceDN w:val="0"/>
        <w:adjustRightInd w:val="0"/>
        <w:jc w:val="both"/>
        <w:rPr>
          <w:rFonts w:ascii="Arial" w:hAnsi="Arial" w:cs="Arial"/>
          <w:b/>
          <w:lang w:eastAsia="es-AR"/>
        </w:rPr>
      </w:pPr>
    </w:p>
    <w:p w14:paraId="59549D5E"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iCs/>
          <w:lang w:eastAsia="es-AR"/>
        </w:rPr>
        <w:t xml:space="preserve">Supongamos que organizo una carrera, en la que participan 5 corredores. ¿De cuántas maneras posibles llegarán a la meta? (no se permite el abandono, ni cabe la posibilidad de un empate). </w:t>
      </w:r>
      <w:r w:rsidRPr="00442F95">
        <w:rPr>
          <w:rFonts w:ascii="Arial" w:hAnsi="Arial" w:cs="Arial"/>
          <w:lang w:eastAsia="es-AR"/>
        </w:rPr>
        <w:t>Supón que los corredores son: A, B, C, D y E. Observa el diagrama.</w:t>
      </w:r>
    </w:p>
    <w:p w14:paraId="1E26135D"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 xml:space="preserve">La cuestión es: Si hay 5 corredores, tengo 5 posibles primeros puestos. Una vez determinado el primer puesto, me quedan 4 por llegar: por cada primero hay 4 posibles segundos. Una vez sé el primer y el segundo puesto, me quedan 3 por llegar: por cada primer y segundo puesto hay 3 posibles terceros. Ahora aún me quedan 2 por llegar: por cada primer, segundo y tercer puesto, hay 2 posibles cuartos.  Y sólo falta uno por alcanzar la meta: por cada 4 llegados a meta, hay 1 solo posible último corredor. </w:t>
      </w:r>
    </w:p>
    <w:p w14:paraId="35C1A60F" w14:textId="77777777" w:rsidR="00655A49"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 xml:space="preserve">Total: </w:t>
      </w:r>
      <w:r w:rsidRPr="00442F95">
        <w:rPr>
          <w:rFonts w:ascii="Arial" w:hAnsi="Arial" w:cs="Arial"/>
          <w:b/>
          <w:bCs/>
          <w:lang w:eastAsia="es-AR"/>
        </w:rPr>
        <w:t xml:space="preserve">5x4x3x2x1 </w:t>
      </w:r>
      <w:r w:rsidRPr="00442F95">
        <w:rPr>
          <w:rFonts w:ascii="Arial" w:hAnsi="Arial" w:cs="Arial"/>
          <w:lang w:eastAsia="es-AR"/>
        </w:rPr>
        <w:t xml:space="preserve">posibles caminos. Eso es: </w:t>
      </w:r>
      <w:r w:rsidRPr="00442F95">
        <w:rPr>
          <w:rFonts w:ascii="Arial" w:hAnsi="Arial" w:cs="Arial"/>
          <w:b/>
          <w:bCs/>
          <w:lang w:eastAsia="es-AR"/>
        </w:rPr>
        <w:t xml:space="preserve">5! </w:t>
      </w:r>
      <w:r w:rsidRPr="00442F95">
        <w:rPr>
          <w:rFonts w:ascii="Arial" w:hAnsi="Arial" w:cs="Arial"/>
          <w:lang w:eastAsia="es-AR"/>
        </w:rPr>
        <w:t xml:space="preserve">y se lee </w:t>
      </w:r>
      <w:r w:rsidRPr="00442F95">
        <w:rPr>
          <w:rFonts w:ascii="Arial" w:hAnsi="Arial" w:cs="Arial"/>
          <w:b/>
          <w:bCs/>
          <w:lang w:eastAsia="es-AR"/>
        </w:rPr>
        <w:t xml:space="preserve">"5 factorial" </w:t>
      </w:r>
      <w:r w:rsidRPr="00442F95">
        <w:rPr>
          <w:rFonts w:ascii="Arial" w:hAnsi="Arial" w:cs="Arial"/>
          <w:lang w:eastAsia="es-AR"/>
        </w:rPr>
        <w:t xml:space="preserve">o </w:t>
      </w:r>
      <w:r w:rsidRPr="00442F95">
        <w:rPr>
          <w:rFonts w:ascii="Arial" w:hAnsi="Arial" w:cs="Arial"/>
          <w:b/>
          <w:bCs/>
          <w:lang w:eastAsia="es-AR"/>
        </w:rPr>
        <w:t>"factorial de 5"</w:t>
      </w:r>
      <w:r w:rsidRPr="00442F95">
        <w:rPr>
          <w:rFonts w:ascii="Arial" w:hAnsi="Arial" w:cs="Arial"/>
          <w:lang w:eastAsia="es-AR"/>
        </w:rPr>
        <w:t xml:space="preserve"> que en este caso da 120 caminos posibles.</w:t>
      </w:r>
    </w:p>
    <w:p w14:paraId="610C6E08" w14:textId="77777777" w:rsidR="00655A49" w:rsidRDefault="00655A49" w:rsidP="00655A49">
      <w:pPr>
        <w:autoSpaceDE w:val="0"/>
        <w:autoSpaceDN w:val="0"/>
        <w:adjustRightInd w:val="0"/>
        <w:jc w:val="both"/>
        <w:rPr>
          <w:rFonts w:ascii="Arial" w:hAnsi="Arial" w:cs="Arial"/>
          <w:lang w:eastAsia="es-A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56"/>
      </w:tblGrid>
      <w:tr w:rsidR="00655A49" w:rsidRPr="00A95455" w14:paraId="77CA8222" w14:textId="77777777" w:rsidTr="005A70F6">
        <w:trPr>
          <w:jc w:val="center"/>
        </w:trPr>
        <w:tc>
          <w:tcPr>
            <w:tcW w:w="0" w:type="auto"/>
            <w:shd w:val="clear" w:color="auto" w:fill="auto"/>
          </w:tcPr>
          <w:p w14:paraId="34E607EB" w14:textId="4FE045FF" w:rsidR="00655A49" w:rsidRPr="00A95455" w:rsidRDefault="00655A49" w:rsidP="005A70F6">
            <w:pPr>
              <w:autoSpaceDE w:val="0"/>
              <w:autoSpaceDN w:val="0"/>
              <w:adjustRightInd w:val="0"/>
              <w:jc w:val="center"/>
              <w:rPr>
                <w:rFonts w:ascii="Arial" w:hAnsi="Arial" w:cs="Arial"/>
                <w:lang w:eastAsia="es-AR"/>
              </w:rPr>
            </w:pPr>
            <w:r w:rsidRPr="00A95455">
              <w:rPr>
                <w:rFonts w:ascii="Arial" w:hAnsi="Arial" w:cs="Arial"/>
                <w:b/>
                <w:noProof/>
                <w:lang w:eastAsia="es-AR"/>
              </w:rPr>
              <w:lastRenderedPageBreak/>
              <w:drawing>
                <wp:inline distT="0" distB="0" distL="0" distR="0" wp14:anchorId="3D6B224A" wp14:editId="57C8DD57">
                  <wp:extent cx="3571875" cy="3457575"/>
                  <wp:effectExtent l="0" t="0" r="9525" b="952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71875" cy="3457575"/>
                          </a:xfrm>
                          <a:prstGeom prst="rect">
                            <a:avLst/>
                          </a:prstGeom>
                          <a:noFill/>
                          <a:ln>
                            <a:noFill/>
                          </a:ln>
                        </pic:spPr>
                      </pic:pic>
                    </a:graphicData>
                  </a:graphic>
                </wp:inline>
              </w:drawing>
            </w:r>
          </w:p>
        </w:tc>
      </w:tr>
    </w:tbl>
    <w:p w14:paraId="7C573FB0" w14:textId="77777777" w:rsidR="00655A49" w:rsidRDefault="00655A49" w:rsidP="00655A49">
      <w:pPr>
        <w:autoSpaceDE w:val="0"/>
        <w:autoSpaceDN w:val="0"/>
        <w:adjustRightInd w:val="0"/>
        <w:jc w:val="both"/>
        <w:rPr>
          <w:rFonts w:ascii="Arial" w:hAnsi="Arial" w:cs="Arial"/>
          <w:lang w:eastAsia="es-AR"/>
        </w:rPr>
      </w:pPr>
    </w:p>
    <w:p w14:paraId="2EEF424C" w14:textId="7A5CB0EE" w:rsidR="00655A49"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 xml:space="preserve">Una agrupación o arreglo </w:t>
      </w:r>
      <w:r w:rsidRPr="00442F95">
        <w:rPr>
          <w:rFonts w:ascii="Arial" w:hAnsi="Arial" w:cs="Arial"/>
          <w:bCs/>
          <w:lang w:eastAsia="es-AR"/>
        </w:rPr>
        <w:t xml:space="preserve">de los </w:t>
      </w:r>
      <w:r w:rsidRPr="00442F95">
        <w:rPr>
          <w:rFonts w:ascii="Arial" w:hAnsi="Arial" w:cs="Arial"/>
          <w:b/>
          <w:bCs/>
          <w:lang w:eastAsia="es-AR"/>
        </w:rPr>
        <w:t xml:space="preserve">m </w:t>
      </w:r>
      <w:r w:rsidRPr="00442F95">
        <w:rPr>
          <w:rFonts w:ascii="Arial" w:hAnsi="Arial" w:cs="Arial"/>
          <w:lang w:eastAsia="es-AR"/>
        </w:rPr>
        <w:t xml:space="preserve">elementos (m = 5, los 5 corredores), agrupados de </w:t>
      </w:r>
      <w:r w:rsidRPr="00442F95">
        <w:rPr>
          <w:rFonts w:ascii="Arial" w:hAnsi="Arial" w:cs="Arial"/>
          <w:b/>
          <w:bCs/>
          <w:lang w:eastAsia="es-AR"/>
        </w:rPr>
        <w:t xml:space="preserve">m </w:t>
      </w:r>
      <w:r w:rsidRPr="00442F95">
        <w:rPr>
          <w:rFonts w:ascii="Arial" w:hAnsi="Arial" w:cs="Arial"/>
          <w:lang w:eastAsia="es-AR"/>
        </w:rPr>
        <w:t xml:space="preserve">en </w:t>
      </w:r>
      <w:r w:rsidRPr="00442F95">
        <w:rPr>
          <w:rFonts w:ascii="Arial" w:hAnsi="Arial" w:cs="Arial"/>
          <w:b/>
          <w:bCs/>
          <w:lang w:eastAsia="es-AR"/>
        </w:rPr>
        <w:t>m</w:t>
      </w:r>
      <w:r w:rsidRPr="00442F95">
        <w:rPr>
          <w:rFonts w:ascii="Arial" w:hAnsi="Arial" w:cs="Arial"/>
          <w:lang w:eastAsia="es-AR"/>
        </w:rPr>
        <w:t xml:space="preserve">, (miro cómo llegan uno tras otro a la meta, sin dejar ninguno), </w:t>
      </w:r>
      <w:r w:rsidRPr="00442F95">
        <w:rPr>
          <w:rFonts w:ascii="Arial" w:hAnsi="Arial" w:cs="Arial"/>
          <w:b/>
          <w:lang w:eastAsia="es-AR"/>
        </w:rPr>
        <w:t>el orden es importante</w:t>
      </w:r>
      <w:r w:rsidRPr="00442F95">
        <w:rPr>
          <w:rFonts w:ascii="Arial" w:hAnsi="Arial" w:cs="Arial"/>
          <w:lang w:eastAsia="es-AR"/>
        </w:rPr>
        <w:t xml:space="preserve">, (quiero averiguar las diferentes llegadas a meta posibles. No es igual ABCDE que EDCBA) y </w:t>
      </w:r>
      <w:r w:rsidRPr="00442F95">
        <w:rPr>
          <w:rFonts w:ascii="Arial" w:hAnsi="Arial" w:cs="Arial"/>
          <w:b/>
          <w:lang w:eastAsia="es-AR"/>
        </w:rPr>
        <w:t>sin repetir elementos</w:t>
      </w:r>
      <w:r w:rsidRPr="00442F95">
        <w:rPr>
          <w:rFonts w:ascii="Arial" w:hAnsi="Arial" w:cs="Arial"/>
          <w:lang w:eastAsia="es-AR"/>
        </w:rPr>
        <w:t xml:space="preserve">, (no va a llegar B dos veces en la misma carrera) recibe el nombre de </w:t>
      </w:r>
      <w:r w:rsidRPr="00442F95">
        <w:rPr>
          <w:rFonts w:ascii="Arial" w:hAnsi="Arial" w:cs="Arial"/>
          <w:b/>
          <w:lang w:eastAsia="es-AR"/>
        </w:rPr>
        <w:t>PERMUTACIÓN DE m ELEMENTOS TOMADOS DE m EN m</w:t>
      </w:r>
      <w:r w:rsidRPr="00442F95">
        <w:rPr>
          <w:rFonts w:ascii="Arial" w:hAnsi="Arial" w:cs="Arial"/>
          <w:lang w:eastAsia="es-AR"/>
        </w:rPr>
        <w:t xml:space="preserve">. Su fórmula es </w:t>
      </w:r>
      <w:r w:rsidRPr="00442F95">
        <w:rPr>
          <w:rFonts w:ascii="Arial" w:hAnsi="Arial" w:cs="Arial"/>
          <w:position w:val="-16"/>
        </w:rPr>
        <w:object w:dxaOrig="1280" w:dyaOrig="420" w14:anchorId="520F50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1pt" o:ole="">
            <v:imagedata r:id="rId9" o:title=""/>
          </v:shape>
          <o:OLEObject Type="Embed" ProgID="Equation.DSMT4" ShapeID="_x0000_i1025" DrawAspect="Content" ObjectID="_1646214240" r:id="rId10"/>
        </w:object>
      </w:r>
    </w:p>
    <w:p w14:paraId="2BCF1F79" w14:textId="77777777" w:rsidR="00655A49" w:rsidRPr="00442F95" w:rsidRDefault="00655A49" w:rsidP="00655A49">
      <w:pPr>
        <w:autoSpaceDE w:val="0"/>
        <w:autoSpaceDN w:val="0"/>
        <w:adjustRightInd w:val="0"/>
        <w:jc w:val="center"/>
        <w:rPr>
          <w:rFonts w:ascii="Arial" w:hAnsi="Arial" w:cs="Arial"/>
          <w:b/>
          <w:bCs/>
          <w:lang w:eastAsia="es-AR"/>
        </w:rPr>
      </w:pPr>
      <w:r w:rsidRPr="00442F95">
        <w:rPr>
          <w:rFonts w:ascii="Arial" w:hAnsi="Arial" w:cs="Arial"/>
          <w:b/>
          <w:bCs/>
          <w:lang w:eastAsia="es-AR"/>
        </w:rPr>
        <w:t>VARIACIONES SIN REPETICIÓN</w:t>
      </w:r>
    </w:p>
    <w:p w14:paraId="43F731D5" w14:textId="77777777" w:rsidR="00655A49" w:rsidRPr="00442F95" w:rsidRDefault="00655A49" w:rsidP="00655A49">
      <w:pPr>
        <w:autoSpaceDE w:val="0"/>
        <w:autoSpaceDN w:val="0"/>
        <w:adjustRightInd w:val="0"/>
        <w:jc w:val="both"/>
        <w:rPr>
          <w:rFonts w:ascii="Arial" w:hAnsi="Arial" w:cs="Arial"/>
          <w:b/>
          <w:bCs/>
          <w:lang w:eastAsia="es-AR"/>
        </w:rPr>
      </w:pPr>
    </w:p>
    <w:p w14:paraId="7D3FA027"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iCs/>
          <w:lang w:eastAsia="es-AR"/>
        </w:rPr>
        <w:t xml:space="preserve">Supongamos que organizo una carrera, en la que participan 5 corredores. A los que ganan medalla (oro, plata y bronce) les hago una foto subidos al pódium. ¿Cuántas fotografías diferentes podría hacer? (Se entiende por diferente que el medallista del oro en una foto fuese plata en otra, o incluso no ganara nada). </w:t>
      </w:r>
      <w:r w:rsidRPr="00442F95">
        <w:rPr>
          <w:rFonts w:ascii="Arial" w:hAnsi="Arial" w:cs="Arial"/>
          <w:lang w:eastAsia="es-AR"/>
        </w:rPr>
        <w:t>Supón que los corredores son: A, B, C, D y E. Observa el diagrama.</w:t>
      </w:r>
    </w:p>
    <w:p w14:paraId="0CEFE7F7"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 xml:space="preserve">La cuestión es: Si hay 5 corredores, tengo 5 posibles primeros puestos. Una vez determinado el primer puesto, me quedan 4 por llegar: por cada primero hay 4 posibles segundos. Una vez sé el primer y el segundo puesto, me quedan 3 por llegar: por cada primer y segundo puesto hay 3 posibles terceros. Ahora aún me quedan 2 por llegar. Pero estos </w:t>
      </w:r>
      <w:r w:rsidRPr="00442F95">
        <w:rPr>
          <w:rFonts w:ascii="Arial" w:hAnsi="Arial" w:cs="Arial"/>
          <w:b/>
          <w:bCs/>
          <w:lang w:eastAsia="es-AR"/>
        </w:rPr>
        <w:t>ya no importan</w:t>
      </w:r>
      <w:r w:rsidRPr="00442F95">
        <w:rPr>
          <w:rFonts w:ascii="Arial" w:hAnsi="Arial" w:cs="Arial"/>
          <w:lang w:eastAsia="es-AR"/>
        </w:rPr>
        <w:t>.</w:t>
      </w:r>
    </w:p>
    <w:p w14:paraId="6AA2A281"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Fijémonos en que, una vez sé quién ocupará cada escalón del pódium, ya tengo toda la información que necesito para saber cuántas posibles fotografías puedo hacer.</w:t>
      </w:r>
    </w:p>
    <w:p w14:paraId="7C411C68" w14:textId="77777777" w:rsidR="00655A49"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lastRenderedPageBreak/>
        <w:t xml:space="preserve">Total: </w:t>
      </w:r>
      <w:r w:rsidRPr="00442F95">
        <w:rPr>
          <w:rFonts w:ascii="Arial" w:hAnsi="Arial" w:cs="Arial"/>
          <w:b/>
          <w:bCs/>
          <w:lang w:eastAsia="es-AR"/>
        </w:rPr>
        <w:t xml:space="preserve">5x4x3 </w:t>
      </w:r>
      <w:r w:rsidRPr="00442F95">
        <w:rPr>
          <w:rFonts w:ascii="Arial" w:hAnsi="Arial" w:cs="Arial"/>
          <w:lang w:eastAsia="es-AR"/>
        </w:rPr>
        <w:t>posibles caminos. Eso es:</w:t>
      </w:r>
      <w:r w:rsidRPr="00442F95">
        <w:rPr>
          <w:rFonts w:ascii="Arial" w:hAnsi="Arial" w:cs="Arial"/>
        </w:rPr>
        <w:t xml:space="preserve"> </w:t>
      </w:r>
      <w:r w:rsidRPr="00442F95">
        <w:rPr>
          <w:rFonts w:ascii="Arial" w:hAnsi="Arial" w:cs="Arial"/>
          <w:position w:val="-34"/>
        </w:rPr>
        <w:object w:dxaOrig="2280" w:dyaOrig="800" w14:anchorId="30986289">
          <v:shape id="_x0000_i1026" type="#_x0000_t75" style="width:114pt;height:39.75pt" o:ole="">
            <v:imagedata r:id="rId11" o:title=""/>
          </v:shape>
          <o:OLEObject Type="Embed" ProgID="Equation.DSMT4" ShapeID="_x0000_i1026" DrawAspect="Content" ObjectID="_1646214241" r:id="rId12"/>
        </w:object>
      </w:r>
      <w:r w:rsidRPr="00442F95">
        <w:rPr>
          <w:rFonts w:ascii="Arial" w:hAnsi="Arial" w:cs="Arial"/>
          <w:b/>
          <w:bCs/>
          <w:lang w:eastAsia="es-AR"/>
        </w:rPr>
        <w:t xml:space="preserve"> </w:t>
      </w:r>
      <w:r w:rsidRPr="00442F95">
        <w:rPr>
          <w:rFonts w:ascii="Arial" w:hAnsi="Arial" w:cs="Arial"/>
          <w:lang w:eastAsia="es-AR"/>
        </w:rPr>
        <w:t>que en este caso da 60 caminos posibles.</w:t>
      </w:r>
    </w:p>
    <w:p w14:paraId="68EBB10C" w14:textId="77777777" w:rsidR="00655A49" w:rsidRPr="00442F95" w:rsidRDefault="00655A49" w:rsidP="00655A49">
      <w:pPr>
        <w:autoSpaceDE w:val="0"/>
        <w:autoSpaceDN w:val="0"/>
        <w:adjustRightInd w:val="0"/>
        <w:jc w:val="both"/>
        <w:rPr>
          <w:rFonts w:ascii="Arial" w:hAnsi="Arial" w:cs="Arial"/>
          <w:lang w:eastAsia="es-A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6"/>
      </w:tblGrid>
      <w:tr w:rsidR="00655A49" w:rsidRPr="00A95455" w14:paraId="12044C51" w14:textId="77777777" w:rsidTr="005A70F6">
        <w:trPr>
          <w:jc w:val="center"/>
        </w:trPr>
        <w:tc>
          <w:tcPr>
            <w:tcW w:w="6176" w:type="dxa"/>
            <w:shd w:val="clear" w:color="auto" w:fill="auto"/>
          </w:tcPr>
          <w:p w14:paraId="34F40F86" w14:textId="407978EB" w:rsidR="00655A49" w:rsidRPr="00A95455" w:rsidRDefault="00655A49" w:rsidP="005A70F6">
            <w:pPr>
              <w:autoSpaceDE w:val="0"/>
              <w:autoSpaceDN w:val="0"/>
              <w:adjustRightInd w:val="0"/>
              <w:jc w:val="center"/>
              <w:rPr>
                <w:rFonts w:ascii="Arial" w:hAnsi="Arial" w:cs="Arial"/>
                <w:lang w:eastAsia="es-AR"/>
              </w:rPr>
            </w:pPr>
            <w:r w:rsidRPr="00A95455">
              <w:rPr>
                <w:rFonts w:ascii="Arial" w:hAnsi="Arial" w:cs="Arial"/>
                <w:b/>
                <w:noProof/>
                <w:lang w:eastAsia="es-AR"/>
              </w:rPr>
              <w:drawing>
                <wp:inline distT="0" distB="0" distL="0" distR="0" wp14:anchorId="6108E461" wp14:editId="7D9E6444">
                  <wp:extent cx="3705225" cy="4000500"/>
                  <wp:effectExtent l="0" t="0" r="9525"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05225" cy="4000500"/>
                          </a:xfrm>
                          <a:prstGeom prst="rect">
                            <a:avLst/>
                          </a:prstGeom>
                          <a:noFill/>
                          <a:ln>
                            <a:noFill/>
                          </a:ln>
                        </pic:spPr>
                      </pic:pic>
                    </a:graphicData>
                  </a:graphic>
                </wp:inline>
              </w:drawing>
            </w:r>
          </w:p>
        </w:tc>
      </w:tr>
    </w:tbl>
    <w:p w14:paraId="49F08196" w14:textId="77777777" w:rsidR="00655A49" w:rsidRDefault="00655A49" w:rsidP="00655A49">
      <w:pPr>
        <w:autoSpaceDE w:val="0"/>
        <w:autoSpaceDN w:val="0"/>
        <w:adjustRightInd w:val="0"/>
        <w:jc w:val="center"/>
        <w:rPr>
          <w:rFonts w:ascii="Arial" w:hAnsi="Arial" w:cs="Arial"/>
          <w:lang w:eastAsia="es-AR"/>
        </w:rPr>
      </w:pPr>
    </w:p>
    <w:p w14:paraId="2AA8403E" w14:textId="5BA0AE07" w:rsidR="00655A49" w:rsidRPr="00442F95" w:rsidRDefault="00655A49" w:rsidP="00655A49">
      <w:pPr>
        <w:autoSpaceDE w:val="0"/>
        <w:autoSpaceDN w:val="0"/>
        <w:adjustRightInd w:val="0"/>
        <w:jc w:val="both"/>
        <w:rPr>
          <w:rFonts w:ascii="Arial" w:hAnsi="Arial" w:cs="Arial"/>
          <w:b/>
          <w:bCs/>
          <w:lang w:eastAsia="es-AR"/>
        </w:rPr>
      </w:pPr>
      <w:r w:rsidRPr="00442F95">
        <w:rPr>
          <w:rFonts w:ascii="Arial" w:hAnsi="Arial" w:cs="Arial"/>
          <w:bCs/>
          <w:lang w:eastAsia="es-AR"/>
        </w:rPr>
        <w:t xml:space="preserve">Una agrupación o arreglo de los </w:t>
      </w:r>
      <w:r w:rsidRPr="00442F95">
        <w:rPr>
          <w:rFonts w:ascii="Arial" w:hAnsi="Arial" w:cs="Arial"/>
          <w:b/>
          <w:bCs/>
          <w:lang w:eastAsia="es-AR"/>
        </w:rPr>
        <w:t>m</w:t>
      </w:r>
      <w:r w:rsidRPr="00442F95">
        <w:rPr>
          <w:rFonts w:ascii="Arial" w:hAnsi="Arial" w:cs="Arial"/>
          <w:bCs/>
          <w:lang w:eastAsia="es-AR"/>
        </w:rPr>
        <w:t xml:space="preserve"> elementos </w:t>
      </w:r>
      <w:r w:rsidRPr="00442F95">
        <w:rPr>
          <w:rFonts w:ascii="Arial" w:hAnsi="Arial" w:cs="Arial"/>
          <w:lang w:eastAsia="es-AR"/>
        </w:rPr>
        <w:t xml:space="preserve">(m = 5, los 5 corredores) agrupados de </w:t>
      </w:r>
      <w:r w:rsidRPr="00442F95">
        <w:rPr>
          <w:rFonts w:ascii="Arial" w:hAnsi="Arial" w:cs="Arial"/>
          <w:b/>
          <w:bCs/>
          <w:lang w:eastAsia="es-AR"/>
        </w:rPr>
        <w:t xml:space="preserve">n </w:t>
      </w:r>
      <w:r w:rsidRPr="00442F95">
        <w:rPr>
          <w:rFonts w:ascii="Arial" w:hAnsi="Arial" w:cs="Arial"/>
          <w:lang w:eastAsia="es-AR"/>
        </w:rPr>
        <w:t xml:space="preserve">en </w:t>
      </w:r>
      <w:r w:rsidRPr="00442F95">
        <w:rPr>
          <w:rFonts w:ascii="Arial" w:hAnsi="Arial" w:cs="Arial"/>
          <w:b/>
          <w:bCs/>
          <w:lang w:eastAsia="es-AR"/>
        </w:rPr>
        <w:t>n</w:t>
      </w:r>
      <w:r w:rsidRPr="00442F95">
        <w:rPr>
          <w:rFonts w:ascii="Arial" w:hAnsi="Arial" w:cs="Arial"/>
          <w:lang w:eastAsia="es-AR"/>
        </w:rPr>
        <w:t xml:space="preserve"> (n = 3, los tres primeros, que son los que me interesa ver en qué orden llegan), </w:t>
      </w:r>
      <w:r w:rsidRPr="00442F95">
        <w:rPr>
          <w:rFonts w:ascii="Arial" w:hAnsi="Arial" w:cs="Arial"/>
          <w:b/>
          <w:lang w:eastAsia="es-AR"/>
        </w:rPr>
        <w:t>importa el orden</w:t>
      </w:r>
      <w:r w:rsidRPr="00442F95">
        <w:rPr>
          <w:rFonts w:ascii="Arial" w:hAnsi="Arial" w:cs="Arial"/>
          <w:lang w:eastAsia="es-AR"/>
        </w:rPr>
        <w:t xml:space="preserve">, (quiero averiguar cuántas fotos del pódium son posibles. No es igual ABC que BCA), </w:t>
      </w:r>
      <w:r w:rsidRPr="00442F95">
        <w:rPr>
          <w:rFonts w:ascii="Arial" w:hAnsi="Arial" w:cs="Arial"/>
          <w:b/>
          <w:lang w:eastAsia="es-AR"/>
        </w:rPr>
        <w:t>sin repetir elementos</w:t>
      </w:r>
      <w:r w:rsidRPr="00442F95">
        <w:rPr>
          <w:rFonts w:ascii="Arial" w:hAnsi="Arial" w:cs="Arial"/>
          <w:lang w:eastAsia="es-AR"/>
        </w:rPr>
        <w:t xml:space="preserve">, (no va a estar B en el escalón del oro y en el de la plata, a la vez) recibe el nombre de </w:t>
      </w:r>
      <w:r w:rsidRPr="00442F95">
        <w:rPr>
          <w:rFonts w:ascii="Arial" w:hAnsi="Arial" w:cs="Arial"/>
          <w:b/>
          <w:lang w:eastAsia="es-AR"/>
        </w:rPr>
        <w:t>VARIACIÓN SIN REPETICIÓN DE m ELEMENTOS TOMADOS DE n EN n</w:t>
      </w:r>
      <w:r w:rsidRPr="00442F95">
        <w:rPr>
          <w:rFonts w:ascii="Arial" w:hAnsi="Arial" w:cs="Arial"/>
          <w:lang w:eastAsia="es-AR"/>
        </w:rPr>
        <w:t xml:space="preserve">. La fórmula es </w:t>
      </w:r>
      <w:r w:rsidRPr="00442F95">
        <w:rPr>
          <w:rFonts w:ascii="Arial" w:hAnsi="Arial" w:cs="Arial"/>
          <w:position w:val="-30"/>
        </w:rPr>
        <w:object w:dxaOrig="3040" w:dyaOrig="700" w14:anchorId="2D2E4970">
          <v:shape id="_x0000_i1027" type="#_x0000_t75" style="width:152.25pt;height:35.25pt" o:ole="">
            <v:imagedata r:id="rId14" o:title=""/>
          </v:shape>
          <o:OLEObject Type="Embed" ProgID="Equation.DSMT4" ShapeID="_x0000_i1027" DrawAspect="Content" ObjectID="_1646214242" r:id="rId15"/>
        </w:object>
      </w:r>
      <w:r w:rsidRPr="00442F95">
        <w:rPr>
          <w:rFonts w:ascii="Arial" w:hAnsi="Arial" w:cs="Arial"/>
          <w:b/>
          <w:bCs/>
          <w:lang w:eastAsia="es-AR"/>
        </w:rPr>
        <w:t xml:space="preserve"> </w:t>
      </w:r>
    </w:p>
    <w:p w14:paraId="13B561D1" w14:textId="77777777" w:rsidR="00655A49" w:rsidRPr="00442F95" w:rsidRDefault="00655A49" w:rsidP="00655A49">
      <w:pPr>
        <w:autoSpaceDE w:val="0"/>
        <w:autoSpaceDN w:val="0"/>
        <w:adjustRightInd w:val="0"/>
        <w:jc w:val="center"/>
        <w:rPr>
          <w:rFonts w:ascii="Arial" w:hAnsi="Arial" w:cs="Arial"/>
          <w:b/>
          <w:bCs/>
          <w:lang w:eastAsia="es-AR"/>
        </w:rPr>
      </w:pPr>
      <w:r w:rsidRPr="00442F95">
        <w:rPr>
          <w:rFonts w:ascii="Arial" w:hAnsi="Arial" w:cs="Arial"/>
          <w:b/>
          <w:bCs/>
          <w:lang w:eastAsia="es-AR"/>
        </w:rPr>
        <w:t>COMBINACIONES SIN REPETICIÓN</w:t>
      </w:r>
    </w:p>
    <w:p w14:paraId="307659DB" w14:textId="77777777" w:rsidR="00655A49" w:rsidRPr="00442F95" w:rsidRDefault="00655A49" w:rsidP="00655A49">
      <w:pPr>
        <w:autoSpaceDE w:val="0"/>
        <w:autoSpaceDN w:val="0"/>
        <w:adjustRightInd w:val="0"/>
        <w:jc w:val="center"/>
        <w:rPr>
          <w:rFonts w:ascii="Arial" w:hAnsi="Arial" w:cs="Arial"/>
          <w:b/>
          <w:bCs/>
          <w:lang w:eastAsia="es-AR"/>
        </w:rPr>
      </w:pPr>
    </w:p>
    <w:p w14:paraId="4761F29C"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iCs/>
          <w:lang w:eastAsia="es-AR"/>
        </w:rPr>
        <w:t xml:space="preserve">Supongamos que organizo una carrera, en la que participan 5 corredores. A los que ganan medalla (oro, plata y bronce) los invito a cenar. ¿Cuántas cenas diferentes podría hacer? </w:t>
      </w:r>
      <w:r w:rsidRPr="00442F95">
        <w:rPr>
          <w:rFonts w:ascii="Arial" w:hAnsi="Arial" w:cs="Arial"/>
          <w:lang w:eastAsia="es-AR"/>
        </w:rPr>
        <w:t>Supón que los corredores son: A, B, C, D y E. Observa el diagrama.</w:t>
      </w:r>
    </w:p>
    <w:p w14:paraId="13A53287"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lastRenderedPageBreak/>
        <w:t xml:space="preserve">Inicialmente, no hay nada. Empieza la carrera y va transcurriendo. Entonces, llega el primer corredor a la meta. Y, esperamos a ver entrar los siguientes podría ser A el primero, B el segundo y C, D o E el tercero. </w:t>
      </w:r>
    </w:p>
    <w:p w14:paraId="43900F14"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Consideremos ahora que el primero fue B. Bien pudiera llegar A el segundo y C el tercero, pero ¿voy a contar con esta posibilidad? ¡¿Qué más me da invitar a cenar a A y a B o a B y a A? Así que no considero el caso B-A porque el caso A-B ya lo contemplé. Y si B fue primero y C segundo, Tampoco voy a fijarme en el caso que A entre tercero.</w:t>
      </w:r>
    </w:p>
    <w:p w14:paraId="089F4849"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Invitar a A, B y C a cenar es lo mismo que invitar a cenar a B, C y A!</w:t>
      </w:r>
    </w:p>
    <w:p w14:paraId="61A4E013"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 xml:space="preserve">No quiero repetir casos ya contemplados, porque </w:t>
      </w:r>
      <w:r w:rsidRPr="00442F95">
        <w:rPr>
          <w:rFonts w:ascii="Arial" w:hAnsi="Arial" w:cs="Arial"/>
          <w:b/>
          <w:bCs/>
          <w:lang w:eastAsia="es-AR"/>
        </w:rPr>
        <w:t>el orden de llegada de los corredores no me importa</w:t>
      </w:r>
      <w:r w:rsidRPr="00442F95">
        <w:rPr>
          <w:rFonts w:ascii="Arial" w:hAnsi="Arial" w:cs="Arial"/>
          <w:lang w:eastAsia="es-AR"/>
        </w:rPr>
        <w:t>.</w:t>
      </w:r>
    </w:p>
    <w:p w14:paraId="0D3524A7"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 xml:space="preserve">La fórmula no es fácil de deducir del árbol, así que la deduciremos "pensando" un poco: Podría contar las variaciones de m (5) elementos en grupos de n (3). Eso sería </w:t>
      </w:r>
      <w:r w:rsidRPr="00442F95">
        <w:rPr>
          <w:rFonts w:ascii="Arial" w:hAnsi="Arial" w:cs="Arial"/>
          <w:position w:val="-30"/>
        </w:rPr>
        <w:object w:dxaOrig="1200" w:dyaOrig="700" w14:anchorId="63C40C40">
          <v:shape id="_x0000_i1028" type="#_x0000_t75" style="width:60pt;height:35.25pt" o:ole="">
            <v:imagedata r:id="rId16" o:title=""/>
          </v:shape>
          <o:OLEObject Type="Embed" ProgID="Equation.DSMT4" ShapeID="_x0000_i1028" DrawAspect="Content" ObjectID="_1646214243" r:id="rId17"/>
        </w:object>
      </w:r>
      <w:r w:rsidRPr="00442F95">
        <w:rPr>
          <w:rFonts w:ascii="Arial" w:hAnsi="Arial" w:cs="Arial"/>
          <w:lang w:eastAsia="es-AR"/>
        </w:rPr>
        <w:t xml:space="preserve"> </w:t>
      </w:r>
    </w:p>
    <w:p w14:paraId="4ACBD5C9" w14:textId="77777777" w:rsidR="00655A49" w:rsidRPr="00442F95"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Pero entonces estaría contando los mismos casos más de una vez. Debo dividir la cantidad encontrada por el número de veces que voy a repetir casos. ¿Cuánto es esto?</w:t>
      </w:r>
    </w:p>
    <w:p w14:paraId="08D565ED" w14:textId="77777777" w:rsidR="00655A49" w:rsidRPr="00442F95" w:rsidRDefault="00655A49" w:rsidP="00655A49">
      <w:pPr>
        <w:autoSpaceDE w:val="0"/>
        <w:autoSpaceDN w:val="0"/>
        <w:adjustRightInd w:val="0"/>
        <w:jc w:val="both"/>
        <w:rPr>
          <w:rFonts w:ascii="Arial" w:hAnsi="Arial" w:cs="Arial"/>
          <w:b/>
          <w:bCs/>
          <w:lang w:eastAsia="es-AR"/>
        </w:rPr>
      </w:pPr>
      <w:r w:rsidRPr="00442F95">
        <w:rPr>
          <w:rFonts w:ascii="Arial" w:hAnsi="Arial" w:cs="Arial"/>
          <w:lang w:eastAsia="es-AR"/>
        </w:rPr>
        <w:t>Dado un grupo de n elementos (en nuestro ejemplo n = 3, como el formado por A, B y C), cualquier permutación de esos n elementos me va a sobrar. ¡El número de veces que puedo repetirlos es exactamente Pn, o sea, n! (¡en nuestro ejemplo, repetiré el trío A-¡B-C exactamente P3, o sea, 3!</w:t>
      </w:r>
      <w:r w:rsidRPr="00442F95">
        <w:rPr>
          <w:rFonts w:ascii="Arial" w:hAnsi="Arial" w:cs="Arial"/>
          <w:b/>
          <w:lang w:eastAsia="es-AR"/>
        </w:rPr>
        <w:t xml:space="preserve"> = 6</w:t>
      </w:r>
      <w:r w:rsidRPr="00442F95">
        <w:rPr>
          <w:rFonts w:ascii="Arial" w:hAnsi="Arial" w:cs="Arial"/>
          <w:lang w:eastAsia="es-AR"/>
        </w:rPr>
        <w:t xml:space="preserve"> veces que serían: ABC, ACB, BAC, BCA, CAB, CBA). Así que al total de grupos posibles he de eliminarle las veces que se repiten: </w:t>
      </w:r>
      <w:r w:rsidRPr="00442F95">
        <w:rPr>
          <w:rFonts w:ascii="Arial" w:hAnsi="Arial" w:cs="Arial"/>
          <w:b/>
          <w:bCs/>
          <w:lang w:eastAsia="es-AR"/>
        </w:rPr>
        <w:t>¡dividiendo por n!</w:t>
      </w:r>
    </w:p>
    <w:p w14:paraId="7DB3E9C5" w14:textId="77777777" w:rsidR="00655A49" w:rsidRDefault="00655A49" w:rsidP="00655A49">
      <w:pPr>
        <w:autoSpaceDE w:val="0"/>
        <w:autoSpaceDN w:val="0"/>
        <w:adjustRightInd w:val="0"/>
        <w:jc w:val="both"/>
        <w:rPr>
          <w:rFonts w:ascii="Arial" w:hAnsi="Arial" w:cs="Arial"/>
          <w:lang w:eastAsia="es-AR"/>
        </w:rPr>
      </w:pPr>
      <w:r w:rsidRPr="00442F95">
        <w:rPr>
          <w:rFonts w:ascii="Arial" w:hAnsi="Arial" w:cs="Arial"/>
          <w:lang w:eastAsia="es-AR"/>
        </w:rPr>
        <w:t xml:space="preserve">Total: </w:t>
      </w:r>
      <w:r w:rsidRPr="00442F95">
        <w:rPr>
          <w:rFonts w:ascii="Arial" w:hAnsi="Arial" w:cs="Arial"/>
          <w:position w:val="-34"/>
        </w:rPr>
        <w:object w:dxaOrig="2620" w:dyaOrig="800" w14:anchorId="7316E6C9">
          <v:shape id="_x0000_i1029" type="#_x0000_t75" style="width:131.25pt;height:39.75pt" o:ole="">
            <v:imagedata r:id="rId18" o:title=""/>
          </v:shape>
          <o:OLEObject Type="Embed" ProgID="Equation.DSMT4" ShapeID="_x0000_i1029" DrawAspect="Content" ObjectID="_1646214244" r:id="rId19"/>
        </w:object>
      </w:r>
      <w:r w:rsidRPr="00442F95">
        <w:rPr>
          <w:rFonts w:ascii="Arial" w:hAnsi="Arial" w:cs="Arial"/>
          <w:b/>
          <w:bCs/>
          <w:lang w:eastAsia="es-AR"/>
        </w:rPr>
        <w:t xml:space="preserve"> </w:t>
      </w:r>
      <w:r w:rsidRPr="00442F95">
        <w:rPr>
          <w:rFonts w:ascii="Arial" w:hAnsi="Arial" w:cs="Arial"/>
          <w:lang w:eastAsia="es-AR"/>
        </w:rPr>
        <w:t>que en este caso da 10 caminos posibles.</w:t>
      </w:r>
    </w:p>
    <w:p w14:paraId="7A1C1F00" w14:textId="77777777" w:rsidR="00655A49" w:rsidRDefault="00655A49" w:rsidP="00655A49">
      <w:pPr>
        <w:autoSpaceDE w:val="0"/>
        <w:autoSpaceDN w:val="0"/>
        <w:adjustRightInd w:val="0"/>
        <w:jc w:val="both"/>
        <w:rPr>
          <w:rFonts w:ascii="Arial" w:hAnsi="Arial" w:cs="Arial"/>
          <w:lang w:eastAsia="es-A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76"/>
      </w:tblGrid>
      <w:tr w:rsidR="00655A49" w:rsidRPr="00A95455" w14:paraId="22576189" w14:textId="77777777" w:rsidTr="005A70F6">
        <w:trPr>
          <w:jc w:val="center"/>
        </w:trPr>
        <w:tc>
          <w:tcPr>
            <w:tcW w:w="0" w:type="auto"/>
            <w:shd w:val="clear" w:color="auto" w:fill="auto"/>
          </w:tcPr>
          <w:p w14:paraId="23DE4DB2" w14:textId="3743FC69" w:rsidR="00655A49" w:rsidRPr="00A95455" w:rsidRDefault="00655A49" w:rsidP="005A70F6">
            <w:pPr>
              <w:autoSpaceDE w:val="0"/>
              <w:autoSpaceDN w:val="0"/>
              <w:adjustRightInd w:val="0"/>
              <w:jc w:val="both"/>
              <w:rPr>
                <w:rFonts w:ascii="Arial" w:hAnsi="Arial" w:cs="Arial"/>
                <w:lang w:eastAsia="es-AR"/>
              </w:rPr>
            </w:pPr>
            <w:r w:rsidRPr="00A95455">
              <w:rPr>
                <w:rFonts w:ascii="Arial" w:hAnsi="Arial" w:cs="Arial"/>
                <w:b/>
                <w:noProof/>
                <w:lang w:eastAsia="es-AR"/>
              </w:rPr>
              <w:lastRenderedPageBreak/>
              <w:drawing>
                <wp:inline distT="0" distB="0" distL="0" distR="0" wp14:anchorId="50A0B0AB" wp14:editId="7D977A83">
                  <wp:extent cx="2695575" cy="3762375"/>
                  <wp:effectExtent l="0" t="0" r="9525" b="952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95575" cy="3762375"/>
                          </a:xfrm>
                          <a:prstGeom prst="rect">
                            <a:avLst/>
                          </a:prstGeom>
                          <a:noFill/>
                          <a:ln>
                            <a:noFill/>
                          </a:ln>
                        </pic:spPr>
                      </pic:pic>
                    </a:graphicData>
                  </a:graphic>
                </wp:inline>
              </w:drawing>
            </w:r>
          </w:p>
        </w:tc>
      </w:tr>
    </w:tbl>
    <w:p w14:paraId="0D457D45" w14:textId="77777777" w:rsidR="00655A49" w:rsidRPr="00442F95" w:rsidRDefault="00655A49" w:rsidP="00655A49">
      <w:pPr>
        <w:autoSpaceDE w:val="0"/>
        <w:autoSpaceDN w:val="0"/>
        <w:adjustRightInd w:val="0"/>
        <w:jc w:val="both"/>
        <w:rPr>
          <w:rFonts w:ascii="Arial" w:hAnsi="Arial" w:cs="Arial"/>
          <w:lang w:eastAsia="es-AR"/>
        </w:rPr>
      </w:pPr>
    </w:p>
    <w:p w14:paraId="4B5FCA6A" w14:textId="77777777" w:rsidR="00655A49" w:rsidRPr="00442F95" w:rsidRDefault="00655A49" w:rsidP="00655A49">
      <w:pPr>
        <w:autoSpaceDE w:val="0"/>
        <w:autoSpaceDN w:val="0"/>
        <w:adjustRightInd w:val="0"/>
        <w:jc w:val="both"/>
        <w:rPr>
          <w:rFonts w:ascii="Arial" w:hAnsi="Arial" w:cs="Arial"/>
        </w:rPr>
      </w:pPr>
      <w:r w:rsidRPr="00442F95">
        <w:rPr>
          <w:rFonts w:ascii="Arial" w:hAnsi="Arial" w:cs="Arial"/>
          <w:lang w:eastAsia="es-AR"/>
        </w:rPr>
        <w:t xml:space="preserve">Una agrupación o arreglo de los </w:t>
      </w:r>
      <w:r w:rsidRPr="00442F95">
        <w:rPr>
          <w:rFonts w:ascii="Arial" w:hAnsi="Arial" w:cs="Arial"/>
          <w:b/>
          <w:bCs/>
          <w:lang w:eastAsia="es-AR"/>
        </w:rPr>
        <w:t xml:space="preserve">m </w:t>
      </w:r>
      <w:r w:rsidRPr="00442F95">
        <w:rPr>
          <w:rFonts w:ascii="Arial" w:hAnsi="Arial" w:cs="Arial"/>
          <w:lang w:eastAsia="es-AR"/>
        </w:rPr>
        <w:t xml:space="preserve">elementos de un conjunto (m = 5, los 5 corredores)  agrupados de </w:t>
      </w:r>
      <w:r w:rsidRPr="00442F95">
        <w:rPr>
          <w:rFonts w:ascii="Arial" w:hAnsi="Arial" w:cs="Arial"/>
          <w:b/>
          <w:bCs/>
          <w:lang w:eastAsia="es-AR"/>
        </w:rPr>
        <w:t xml:space="preserve">n </w:t>
      </w:r>
      <w:r w:rsidRPr="00442F95">
        <w:rPr>
          <w:rFonts w:ascii="Arial" w:hAnsi="Arial" w:cs="Arial"/>
          <w:lang w:eastAsia="es-AR"/>
        </w:rPr>
        <w:t xml:space="preserve">en </w:t>
      </w:r>
      <w:r w:rsidRPr="00442F95">
        <w:rPr>
          <w:rFonts w:ascii="Arial" w:hAnsi="Arial" w:cs="Arial"/>
          <w:b/>
          <w:bCs/>
          <w:lang w:eastAsia="es-AR"/>
        </w:rPr>
        <w:t>n</w:t>
      </w:r>
      <w:r w:rsidRPr="00442F95">
        <w:rPr>
          <w:rFonts w:ascii="Arial" w:hAnsi="Arial" w:cs="Arial"/>
          <w:lang w:eastAsia="es-AR"/>
        </w:rPr>
        <w:t xml:space="preserve"> (n = 3, los tres primeros, que son los que voy a invitar a cenar), </w:t>
      </w:r>
      <w:r w:rsidRPr="00442F95">
        <w:rPr>
          <w:rFonts w:ascii="Arial" w:hAnsi="Arial" w:cs="Arial"/>
          <w:b/>
          <w:lang w:eastAsia="es-AR"/>
        </w:rPr>
        <w:t>NO importa el orden</w:t>
      </w:r>
      <w:r w:rsidRPr="00442F95">
        <w:rPr>
          <w:rFonts w:ascii="Arial" w:hAnsi="Arial" w:cs="Arial"/>
          <w:lang w:eastAsia="es-AR"/>
        </w:rPr>
        <w:t xml:space="preserve">, (una cena con A, B y C es como una cena con C, B y A), </w:t>
      </w:r>
      <w:r w:rsidRPr="00442F95">
        <w:rPr>
          <w:rFonts w:ascii="Arial" w:hAnsi="Arial" w:cs="Arial"/>
          <w:b/>
          <w:lang w:eastAsia="es-AR"/>
        </w:rPr>
        <w:t>sin repetir elementos</w:t>
      </w:r>
      <w:r w:rsidRPr="00442F95">
        <w:rPr>
          <w:rFonts w:ascii="Arial" w:hAnsi="Arial" w:cs="Arial"/>
          <w:lang w:eastAsia="es-AR"/>
        </w:rPr>
        <w:t xml:space="preserve">, (no voy a cenar con A y con A a la vez) recibe el nombre de </w:t>
      </w:r>
      <w:r w:rsidRPr="00442F95">
        <w:rPr>
          <w:rFonts w:ascii="Arial" w:hAnsi="Arial" w:cs="Arial"/>
          <w:b/>
          <w:lang w:eastAsia="es-AR"/>
        </w:rPr>
        <w:t>COMBINACIÓN SIN REPETICIÓN DE m ELEMENTOS TOMADOS DE n EN n</w:t>
      </w:r>
      <w:r w:rsidRPr="00442F95">
        <w:rPr>
          <w:rFonts w:ascii="Arial" w:hAnsi="Arial" w:cs="Arial"/>
          <w:lang w:eastAsia="es-AR"/>
        </w:rPr>
        <w:t xml:space="preserve">. La fórmula es </w:t>
      </w:r>
      <w:r w:rsidRPr="00442F95">
        <w:rPr>
          <w:rFonts w:ascii="Arial" w:hAnsi="Arial" w:cs="Arial"/>
          <w:position w:val="-30"/>
        </w:rPr>
        <w:object w:dxaOrig="3460" w:dyaOrig="700" w14:anchorId="3FA66F81">
          <v:shape id="_x0000_i1030" type="#_x0000_t75" style="width:173.25pt;height:35.25pt" o:ole="">
            <v:imagedata r:id="rId21" o:title=""/>
          </v:shape>
          <o:OLEObject Type="Embed" ProgID="Equation.DSMT4" ShapeID="_x0000_i1030" DrawAspect="Content" ObjectID="_1646214245" r:id="rId22"/>
        </w:object>
      </w:r>
    </w:p>
    <w:p w14:paraId="34E530DB" w14:textId="77777777" w:rsidR="00655A49" w:rsidRPr="00442F95" w:rsidRDefault="00655A49" w:rsidP="00655A49">
      <w:pPr>
        <w:autoSpaceDE w:val="0"/>
        <w:autoSpaceDN w:val="0"/>
        <w:adjustRightInd w:val="0"/>
        <w:jc w:val="both"/>
        <w:rPr>
          <w:rFonts w:ascii="Arial" w:hAnsi="Arial" w:cs="Arial"/>
        </w:rPr>
      </w:pPr>
    </w:p>
    <w:p w14:paraId="57900E0F" w14:textId="77777777" w:rsidR="00655A49" w:rsidRPr="00442F95" w:rsidRDefault="00655A49" w:rsidP="00655A49">
      <w:pPr>
        <w:autoSpaceDE w:val="0"/>
        <w:autoSpaceDN w:val="0"/>
        <w:adjustRightInd w:val="0"/>
        <w:jc w:val="both"/>
        <w:rPr>
          <w:rFonts w:ascii="Arial" w:hAnsi="Arial" w:cs="Arial"/>
        </w:rPr>
      </w:pPr>
      <w:r w:rsidRPr="00442F95">
        <w:rPr>
          <w:rFonts w:ascii="Arial" w:hAnsi="Arial" w:cs="Arial"/>
        </w:rPr>
        <w:t>Veamos algunos ejemplos:</w:t>
      </w:r>
    </w:p>
    <w:p w14:paraId="4C7840BF" w14:textId="77777777" w:rsidR="00655A49" w:rsidRPr="00442F95" w:rsidRDefault="00655A49" w:rsidP="00655A49">
      <w:pPr>
        <w:jc w:val="both"/>
        <w:rPr>
          <w:rFonts w:ascii="Arial" w:hAnsi="Arial" w:cs="Arial"/>
        </w:rPr>
      </w:pPr>
      <w:r w:rsidRPr="00442F95">
        <w:rPr>
          <w:rFonts w:ascii="Arial" w:hAnsi="Arial" w:cs="Arial"/>
          <w:b/>
          <w:lang w:eastAsia="es-AR"/>
        </w:rPr>
        <w:t xml:space="preserve">EJEMPLO 1: </w:t>
      </w:r>
      <w:r w:rsidRPr="00442F95">
        <w:rPr>
          <w:rFonts w:ascii="Arial" w:hAnsi="Arial" w:cs="Arial"/>
          <w:lang w:eastAsia="es-AR"/>
        </w:rPr>
        <w:t>¿</w:t>
      </w:r>
      <w:r w:rsidRPr="00442F95">
        <w:rPr>
          <w:rFonts w:ascii="Arial" w:hAnsi="Arial" w:cs="Arial"/>
        </w:rPr>
        <w:t>De cuantas maneras pueden sentarse tres damas y dos caballeros en una fila de 5 asientos de modo que:</w:t>
      </w:r>
    </w:p>
    <w:p w14:paraId="3C58BD6C" w14:textId="77777777" w:rsidR="00655A49" w:rsidRPr="00442F95" w:rsidRDefault="00655A49" w:rsidP="00655A49">
      <w:pPr>
        <w:numPr>
          <w:ilvl w:val="1"/>
          <w:numId w:val="21"/>
        </w:numPr>
        <w:jc w:val="both"/>
        <w:rPr>
          <w:rFonts w:ascii="Arial" w:hAnsi="Arial" w:cs="Arial"/>
        </w:rPr>
      </w:pPr>
      <w:r w:rsidRPr="00442F95">
        <w:rPr>
          <w:rFonts w:ascii="Arial" w:hAnsi="Arial" w:cs="Arial"/>
        </w:rPr>
        <w:t>pueden hacerlo en cualquier sitio?</w:t>
      </w:r>
    </w:p>
    <w:p w14:paraId="3367B080" w14:textId="77777777" w:rsidR="00655A49" w:rsidRPr="00442F95" w:rsidRDefault="00655A49" w:rsidP="00655A49">
      <w:pPr>
        <w:numPr>
          <w:ilvl w:val="1"/>
          <w:numId w:val="21"/>
        </w:numPr>
        <w:jc w:val="both"/>
        <w:rPr>
          <w:rFonts w:ascii="Arial" w:hAnsi="Arial" w:cs="Arial"/>
        </w:rPr>
      </w:pPr>
      <w:r w:rsidRPr="00442F95">
        <w:rPr>
          <w:rFonts w:ascii="Arial" w:hAnsi="Arial" w:cs="Arial"/>
        </w:rPr>
        <w:t>las mujeres y los hombres no se separan?</w:t>
      </w:r>
    </w:p>
    <w:p w14:paraId="2BEAF74B" w14:textId="77777777" w:rsidR="00655A49" w:rsidRPr="00442F95" w:rsidRDefault="00655A49" w:rsidP="00655A49">
      <w:pPr>
        <w:numPr>
          <w:ilvl w:val="1"/>
          <w:numId w:val="21"/>
        </w:numPr>
        <w:autoSpaceDE w:val="0"/>
        <w:autoSpaceDN w:val="0"/>
        <w:adjustRightInd w:val="0"/>
        <w:jc w:val="both"/>
        <w:rPr>
          <w:rFonts w:ascii="Arial" w:hAnsi="Arial" w:cs="Arial"/>
          <w:bCs/>
          <w:lang w:eastAsia="es-AR"/>
        </w:rPr>
      </w:pPr>
      <w:r w:rsidRPr="00442F95">
        <w:rPr>
          <w:rFonts w:ascii="Arial" w:hAnsi="Arial" w:cs="Arial"/>
        </w:rPr>
        <w:t>se sientan alternado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6"/>
        <w:gridCol w:w="3110"/>
        <w:gridCol w:w="3110"/>
      </w:tblGrid>
      <w:tr w:rsidR="00655A49" w:rsidRPr="00442F95" w14:paraId="20EB0CE1" w14:textId="77777777" w:rsidTr="005A70F6">
        <w:tc>
          <w:tcPr>
            <w:tcW w:w="3406" w:type="dxa"/>
          </w:tcPr>
          <w:p w14:paraId="701DB516" w14:textId="77777777" w:rsidR="00655A49" w:rsidRPr="00442F95" w:rsidRDefault="00655A49" w:rsidP="00655A49">
            <w:pPr>
              <w:numPr>
                <w:ilvl w:val="0"/>
                <w:numId w:val="22"/>
              </w:numPr>
              <w:autoSpaceDE w:val="0"/>
              <w:autoSpaceDN w:val="0"/>
              <w:adjustRightInd w:val="0"/>
              <w:jc w:val="both"/>
              <w:rPr>
                <w:rFonts w:ascii="Arial" w:hAnsi="Arial" w:cs="Arial"/>
                <w:bCs/>
                <w:lang w:eastAsia="es-AR"/>
              </w:rPr>
            </w:pPr>
          </w:p>
          <w:p w14:paraId="3EB8F9B7" w14:textId="77777777" w:rsidR="00655A49" w:rsidRPr="00442F95" w:rsidRDefault="00655A49" w:rsidP="005A70F6">
            <w:pPr>
              <w:autoSpaceDE w:val="0"/>
              <w:autoSpaceDN w:val="0"/>
              <w:adjustRightInd w:val="0"/>
              <w:jc w:val="both"/>
              <w:rPr>
                <w:rFonts w:ascii="Arial" w:hAnsi="Arial" w:cs="Arial"/>
                <w:bCs/>
                <w:lang w:eastAsia="es-AR"/>
              </w:rPr>
            </w:pPr>
          </w:p>
          <w:p w14:paraId="5950AA89" w14:textId="77777777" w:rsidR="00655A49" w:rsidRPr="00442F95" w:rsidRDefault="00655A49" w:rsidP="005A70F6">
            <w:pPr>
              <w:autoSpaceDE w:val="0"/>
              <w:autoSpaceDN w:val="0"/>
              <w:adjustRightInd w:val="0"/>
              <w:jc w:val="both"/>
              <w:rPr>
                <w:rFonts w:ascii="Arial" w:hAnsi="Arial" w:cs="Arial"/>
                <w:bCs/>
                <w:lang w:eastAsia="es-AR"/>
              </w:rPr>
            </w:pPr>
          </w:p>
          <w:p w14:paraId="06AB276F" w14:textId="77777777" w:rsidR="00655A49" w:rsidRPr="00442F95" w:rsidRDefault="00655A49" w:rsidP="005A70F6">
            <w:pPr>
              <w:autoSpaceDE w:val="0"/>
              <w:autoSpaceDN w:val="0"/>
              <w:adjustRightInd w:val="0"/>
              <w:jc w:val="both"/>
              <w:rPr>
                <w:rFonts w:ascii="Arial" w:hAnsi="Arial" w:cs="Arial"/>
                <w:bCs/>
                <w:lang w:eastAsia="es-AR"/>
              </w:rPr>
            </w:pPr>
          </w:p>
          <w:p w14:paraId="6F1482BF" w14:textId="77777777" w:rsidR="00655A49" w:rsidRPr="00442F95" w:rsidRDefault="00655A49" w:rsidP="005A70F6">
            <w:pPr>
              <w:autoSpaceDE w:val="0"/>
              <w:autoSpaceDN w:val="0"/>
              <w:adjustRightInd w:val="0"/>
              <w:jc w:val="both"/>
              <w:rPr>
                <w:rFonts w:ascii="Arial" w:hAnsi="Arial" w:cs="Arial"/>
                <w:bCs/>
                <w:lang w:eastAsia="es-AR"/>
              </w:rPr>
            </w:pPr>
          </w:p>
        </w:tc>
        <w:tc>
          <w:tcPr>
            <w:tcW w:w="3407" w:type="dxa"/>
          </w:tcPr>
          <w:p w14:paraId="00E8C6C9" w14:textId="77777777" w:rsidR="00655A49" w:rsidRPr="00442F95" w:rsidRDefault="00655A49" w:rsidP="00655A49">
            <w:pPr>
              <w:numPr>
                <w:ilvl w:val="0"/>
                <w:numId w:val="22"/>
              </w:numPr>
              <w:autoSpaceDE w:val="0"/>
              <w:autoSpaceDN w:val="0"/>
              <w:adjustRightInd w:val="0"/>
              <w:jc w:val="both"/>
              <w:rPr>
                <w:rFonts w:ascii="Arial" w:hAnsi="Arial" w:cs="Arial"/>
                <w:bCs/>
                <w:lang w:eastAsia="es-AR"/>
              </w:rPr>
            </w:pPr>
          </w:p>
        </w:tc>
        <w:tc>
          <w:tcPr>
            <w:tcW w:w="3407" w:type="dxa"/>
          </w:tcPr>
          <w:p w14:paraId="7D1EC7FC" w14:textId="77777777" w:rsidR="00655A49" w:rsidRPr="00442F95" w:rsidRDefault="00655A49" w:rsidP="00655A49">
            <w:pPr>
              <w:numPr>
                <w:ilvl w:val="0"/>
                <w:numId w:val="22"/>
              </w:numPr>
              <w:autoSpaceDE w:val="0"/>
              <w:autoSpaceDN w:val="0"/>
              <w:adjustRightInd w:val="0"/>
              <w:jc w:val="both"/>
              <w:rPr>
                <w:rFonts w:ascii="Arial" w:hAnsi="Arial" w:cs="Arial"/>
                <w:bCs/>
                <w:lang w:eastAsia="es-AR"/>
              </w:rPr>
            </w:pPr>
          </w:p>
        </w:tc>
      </w:tr>
    </w:tbl>
    <w:p w14:paraId="7459DC31" w14:textId="77777777" w:rsidR="00655A49" w:rsidRPr="00442F95" w:rsidRDefault="00655A49" w:rsidP="00655A49">
      <w:pPr>
        <w:autoSpaceDE w:val="0"/>
        <w:autoSpaceDN w:val="0"/>
        <w:adjustRightInd w:val="0"/>
        <w:jc w:val="both"/>
        <w:rPr>
          <w:rFonts w:ascii="Arial" w:hAnsi="Arial" w:cs="Arial"/>
          <w:bCs/>
          <w:lang w:eastAsia="es-AR"/>
        </w:rPr>
      </w:pPr>
    </w:p>
    <w:p w14:paraId="36613671" w14:textId="77777777" w:rsidR="00655A49" w:rsidRPr="00442F95" w:rsidRDefault="00655A49" w:rsidP="00655A49">
      <w:pPr>
        <w:jc w:val="both"/>
        <w:rPr>
          <w:rFonts w:ascii="Arial" w:hAnsi="Arial" w:cs="Arial"/>
        </w:rPr>
      </w:pPr>
      <w:r w:rsidRPr="00442F95">
        <w:rPr>
          <w:rFonts w:ascii="Arial" w:hAnsi="Arial" w:cs="Arial"/>
          <w:b/>
          <w:lang w:eastAsia="es-AR"/>
        </w:rPr>
        <w:t>EJEMPLO 2:</w:t>
      </w:r>
      <w:r w:rsidRPr="00442F95">
        <w:rPr>
          <w:rFonts w:ascii="Arial" w:hAnsi="Arial" w:cs="Arial"/>
          <w:lang w:eastAsia="es-AR"/>
        </w:rPr>
        <w:t xml:space="preserve"> </w:t>
      </w:r>
      <w:r w:rsidRPr="00442F95">
        <w:rPr>
          <w:rFonts w:ascii="Arial" w:hAnsi="Arial" w:cs="Arial"/>
        </w:rPr>
        <w:t>Entre 5 matemáticos y 7 físicos hay que constituir una comisión de 2 matemáticos y 3 físicos. ¿De cuántas maneras podrá hacerse si:</w:t>
      </w:r>
    </w:p>
    <w:p w14:paraId="4A726398" w14:textId="77777777" w:rsidR="00655A49" w:rsidRPr="00442F95" w:rsidRDefault="00655A49" w:rsidP="00655A49">
      <w:pPr>
        <w:numPr>
          <w:ilvl w:val="0"/>
          <w:numId w:val="27"/>
        </w:numPr>
        <w:jc w:val="both"/>
        <w:rPr>
          <w:rFonts w:ascii="Arial" w:hAnsi="Arial" w:cs="Arial"/>
        </w:rPr>
      </w:pPr>
      <w:r w:rsidRPr="00442F95">
        <w:rPr>
          <w:rFonts w:ascii="Arial" w:hAnsi="Arial" w:cs="Arial"/>
        </w:rPr>
        <w:t>todos son elegibles?</w:t>
      </w:r>
    </w:p>
    <w:p w14:paraId="21639031" w14:textId="77777777" w:rsidR="00655A49" w:rsidRPr="00442F95" w:rsidRDefault="00655A49" w:rsidP="00655A49">
      <w:pPr>
        <w:numPr>
          <w:ilvl w:val="0"/>
          <w:numId w:val="27"/>
        </w:numPr>
        <w:jc w:val="both"/>
        <w:rPr>
          <w:rFonts w:ascii="Arial" w:hAnsi="Arial" w:cs="Arial"/>
        </w:rPr>
      </w:pPr>
      <w:r w:rsidRPr="00442F95">
        <w:rPr>
          <w:rFonts w:ascii="Arial" w:hAnsi="Arial" w:cs="Arial"/>
        </w:rPr>
        <w:t>un físico particular ha de estar en la comisión?</w:t>
      </w:r>
    </w:p>
    <w:p w14:paraId="039F76B4" w14:textId="77777777" w:rsidR="00655A49" w:rsidRPr="00442F95" w:rsidRDefault="00655A49" w:rsidP="00655A49">
      <w:pPr>
        <w:numPr>
          <w:ilvl w:val="0"/>
          <w:numId w:val="27"/>
        </w:numPr>
        <w:jc w:val="both"/>
        <w:rPr>
          <w:rFonts w:ascii="Arial" w:hAnsi="Arial" w:cs="Arial"/>
        </w:rPr>
      </w:pPr>
      <w:r w:rsidRPr="00442F95">
        <w:rPr>
          <w:rFonts w:ascii="Arial" w:hAnsi="Arial" w:cs="Arial"/>
        </w:rPr>
        <w:t>dos matemáticos concretos tienen prohibido pertenecer a la comisió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6"/>
        <w:gridCol w:w="3110"/>
        <w:gridCol w:w="3110"/>
      </w:tblGrid>
      <w:tr w:rsidR="00655A49" w:rsidRPr="00442F95" w14:paraId="61084CD1" w14:textId="77777777" w:rsidTr="005A70F6">
        <w:tc>
          <w:tcPr>
            <w:tcW w:w="3406" w:type="dxa"/>
          </w:tcPr>
          <w:p w14:paraId="17999522" w14:textId="77777777" w:rsidR="00655A49" w:rsidRPr="00442F95" w:rsidRDefault="00655A49" w:rsidP="00655A49">
            <w:pPr>
              <w:numPr>
                <w:ilvl w:val="0"/>
                <w:numId w:val="23"/>
              </w:numPr>
              <w:autoSpaceDE w:val="0"/>
              <w:autoSpaceDN w:val="0"/>
              <w:adjustRightInd w:val="0"/>
              <w:jc w:val="both"/>
              <w:rPr>
                <w:rFonts w:ascii="Arial" w:hAnsi="Arial" w:cs="Arial"/>
                <w:bCs/>
                <w:lang w:eastAsia="es-AR"/>
              </w:rPr>
            </w:pPr>
          </w:p>
          <w:p w14:paraId="79FB0699" w14:textId="77777777" w:rsidR="00655A49" w:rsidRPr="00442F95" w:rsidRDefault="00655A49" w:rsidP="005A70F6">
            <w:pPr>
              <w:autoSpaceDE w:val="0"/>
              <w:autoSpaceDN w:val="0"/>
              <w:adjustRightInd w:val="0"/>
              <w:jc w:val="both"/>
              <w:rPr>
                <w:rFonts w:ascii="Arial" w:hAnsi="Arial" w:cs="Arial"/>
                <w:bCs/>
                <w:lang w:eastAsia="es-AR"/>
              </w:rPr>
            </w:pPr>
          </w:p>
          <w:p w14:paraId="2E392633" w14:textId="77777777" w:rsidR="00655A49" w:rsidRPr="00442F95" w:rsidRDefault="00655A49" w:rsidP="005A70F6">
            <w:pPr>
              <w:autoSpaceDE w:val="0"/>
              <w:autoSpaceDN w:val="0"/>
              <w:adjustRightInd w:val="0"/>
              <w:jc w:val="both"/>
              <w:rPr>
                <w:rFonts w:ascii="Arial" w:hAnsi="Arial" w:cs="Arial"/>
                <w:bCs/>
                <w:lang w:eastAsia="es-AR"/>
              </w:rPr>
            </w:pPr>
          </w:p>
          <w:p w14:paraId="617B4DDD" w14:textId="77777777" w:rsidR="00655A49" w:rsidRPr="00442F95" w:rsidRDefault="00655A49" w:rsidP="005A70F6">
            <w:pPr>
              <w:autoSpaceDE w:val="0"/>
              <w:autoSpaceDN w:val="0"/>
              <w:adjustRightInd w:val="0"/>
              <w:jc w:val="both"/>
              <w:rPr>
                <w:rFonts w:ascii="Arial" w:hAnsi="Arial" w:cs="Arial"/>
                <w:bCs/>
                <w:lang w:eastAsia="es-AR"/>
              </w:rPr>
            </w:pPr>
          </w:p>
          <w:p w14:paraId="5267013C" w14:textId="77777777" w:rsidR="00655A49" w:rsidRPr="00442F95" w:rsidRDefault="00655A49" w:rsidP="005A70F6">
            <w:pPr>
              <w:autoSpaceDE w:val="0"/>
              <w:autoSpaceDN w:val="0"/>
              <w:adjustRightInd w:val="0"/>
              <w:jc w:val="both"/>
              <w:rPr>
                <w:rFonts w:ascii="Arial" w:hAnsi="Arial" w:cs="Arial"/>
                <w:bCs/>
                <w:lang w:eastAsia="es-AR"/>
              </w:rPr>
            </w:pPr>
          </w:p>
        </w:tc>
        <w:tc>
          <w:tcPr>
            <w:tcW w:w="3407" w:type="dxa"/>
          </w:tcPr>
          <w:p w14:paraId="54A72E7E" w14:textId="77777777" w:rsidR="00655A49" w:rsidRPr="00442F95" w:rsidRDefault="00655A49" w:rsidP="00655A49">
            <w:pPr>
              <w:numPr>
                <w:ilvl w:val="0"/>
                <w:numId w:val="23"/>
              </w:numPr>
              <w:autoSpaceDE w:val="0"/>
              <w:autoSpaceDN w:val="0"/>
              <w:adjustRightInd w:val="0"/>
              <w:jc w:val="both"/>
              <w:rPr>
                <w:rFonts w:ascii="Arial" w:hAnsi="Arial" w:cs="Arial"/>
                <w:bCs/>
                <w:lang w:eastAsia="es-AR"/>
              </w:rPr>
            </w:pPr>
          </w:p>
        </w:tc>
        <w:tc>
          <w:tcPr>
            <w:tcW w:w="3407" w:type="dxa"/>
          </w:tcPr>
          <w:p w14:paraId="2CAF6D7E" w14:textId="77777777" w:rsidR="00655A49" w:rsidRPr="00442F95" w:rsidRDefault="00655A49" w:rsidP="00655A49">
            <w:pPr>
              <w:numPr>
                <w:ilvl w:val="0"/>
                <w:numId w:val="23"/>
              </w:numPr>
              <w:autoSpaceDE w:val="0"/>
              <w:autoSpaceDN w:val="0"/>
              <w:adjustRightInd w:val="0"/>
              <w:jc w:val="both"/>
              <w:rPr>
                <w:rFonts w:ascii="Arial" w:hAnsi="Arial" w:cs="Arial"/>
                <w:bCs/>
                <w:lang w:eastAsia="es-AR"/>
              </w:rPr>
            </w:pPr>
          </w:p>
        </w:tc>
      </w:tr>
    </w:tbl>
    <w:p w14:paraId="1677EA29" w14:textId="77777777" w:rsidR="00655A49" w:rsidRPr="00442F95" w:rsidRDefault="00655A49" w:rsidP="00655A49">
      <w:pPr>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4"/>
        <w:gridCol w:w="4712"/>
      </w:tblGrid>
      <w:tr w:rsidR="00655A49" w:rsidRPr="00442F95" w14:paraId="53A821F2" w14:textId="77777777" w:rsidTr="005A70F6">
        <w:tc>
          <w:tcPr>
            <w:tcW w:w="5110" w:type="dxa"/>
          </w:tcPr>
          <w:p w14:paraId="115EE084" w14:textId="77777777" w:rsidR="00655A49" w:rsidRPr="00442F95" w:rsidRDefault="00655A49" w:rsidP="005A70F6">
            <w:pPr>
              <w:jc w:val="both"/>
              <w:rPr>
                <w:rFonts w:ascii="Arial" w:hAnsi="Arial" w:cs="Arial"/>
              </w:rPr>
            </w:pPr>
            <w:r w:rsidRPr="00442F95">
              <w:rPr>
                <w:rFonts w:ascii="Arial" w:hAnsi="Arial" w:cs="Arial"/>
                <w:b/>
                <w:lang w:eastAsia="es-AR"/>
              </w:rPr>
              <w:t xml:space="preserve">EJEMPLO 3: </w:t>
            </w:r>
            <w:r w:rsidRPr="00442F95">
              <w:rPr>
                <w:rFonts w:ascii="Arial" w:hAnsi="Arial" w:cs="Arial"/>
              </w:rPr>
              <w:t>¿Cuántos números de 3 cifras distintas pueden hacerse con las cifras {1, 3, 5, 7, 9}?</w:t>
            </w:r>
          </w:p>
          <w:p w14:paraId="7FD7F593" w14:textId="77777777" w:rsidR="00655A49" w:rsidRPr="00442F95" w:rsidRDefault="00655A49" w:rsidP="005A70F6">
            <w:pPr>
              <w:jc w:val="both"/>
              <w:rPr>
                <w:rFonts w:ascii="Arial" w:hAnsi="Arial" w:cs="Arial"/>
              </w:rPr>
            </w:pPr>
          </w:p>
          <w:p w14:paraId="1AF50F80" w14:textId="77777777" w:rsidR="00655A49" w:rsidRPr="00442F95" w:rsidRDefault="00655A49" w:rsidP="005A70F6">
            <w:pPr>
              <w:jc w:val="both"/>
              <w:rPr>
                <w:rFonts w:ascii="Arial" w:hAnsi="Arial" w:cs="Arial"/>
              </w:rPr>
            </w:pPr>
          </w:p>
          <w:p w14:paraId="46606828" w14:textId="77777777" w:rsidR="00655A49" w:rsidRPr="00442F95" w:rsidRDefault="00655A49" w:rsidP="005A70F6">
            <w:pPr>
              <w:jc w:val="both"/>
              <w:rPr>
                <w:rFonts w:ascii="Arial" w:hAnsi="Arial" w:cs="Arial"/>
              </w:rPr>
            </w:pPr>
          </w:p>
          <w:p w14:paraId="7B88AB62" w14:textId="77777777" w:rsidR="00655A49" w:rsidRPr="00442F95" w:rsidRDefault="00655A49" w:rsidP="005A70F6">
            <w:pPr>
              <w:jc w:val="both"/>
              <w:rPr>
                <w:rFonts w:ascii="Arial" w:hAnsi="Arial" w:cs="Arial"/>
              </w:rPr>
            </w:pPr>
          </w:p>
          <w:p w14:paraId="4523BB2C" w14:textId="77777777" w:rsidR="00655A49" w:rsidRPr="00442F95" w:rsidRDefault="00655A49" w:rsidP="005A70F6">
            <w:pPr>
              <w:jc w:val="both"/>
              <w:rPr>
                <w:rFonts w:ascii="Arial" w:hAnsi="Arial" w:cs="Arial"/>
              </w:rPr>
            </w:pPr>
          </w:p>
          <w:p w14:paraId="06D06878" w14:textId="77777777" w:rsidR="00655A49" w:rsidRPr="00442F95" w:rsidRDefault="00655A49" w:rsidP="005A70F6">
            <w:pPr>
              <w:jc w:val="both"/>
              <w:rPr>
                <w:rFonts w:ascii="Arial" w:hAnsi="Arial" w:cs="Arial"/>
                <w:lang w:eastAsia="es-AR"/>
              </w:rPr>
            </w:pPr>
          </w:p>
        </w:tc>
        <w:tc>
          <w:tcPr>
            <w:tcW w:w="5110" w:type="dxa"/>
          </w:tcPr>
          <w:p w14:paraId="04448323" w14:textId="77777777" w:rsidR="00655A49" w:rsidRPr="00442F95" w:rsidRDefault="00655A49" w:rsidP="005A70F6">
            <w:pPr>
              <w:jc w:val="both"/>
              <w:rPr>
                <w:rFonts w:ascii="Arial" w:hAnsi="Arial" w:cs="Arial"/>
              </w:rPr>
            </w:pPr>
            <w:r w:rsidRPr="00442F95">
              <w:rPr>
                <w:rFonts w:ascii="Arial" w:hAnsi="Arial" w:cs="Arial"/>
                <w:b/>
                <w:lang w:eastAsia="es-AR"/>
              </w:rPr>
              <w:t>EJEMPLO 4:</w:t>
            </w:r>
            <w:r w:rsidRPr="00442F95">
              <w:rPr>
                <w:rFonts w:ascii="Arial" w:hAnsi="Arial" w:cs="Arial"/>
                <w:lang w:eastAsia="es-AR"/>
              </w:rPr>
              <w:t xml:space="preserve"> </w:t>
            </w:r>
            <w:r w:rsidRPr="00442F95">
              <w:rPr>
                <w:rFonts w:ascii="Arial" w:hAnsi="Arial" w:cs="Arial"/>
              </w:rPr>
              <w:t>El primer día de clase 4 estudiantes llegaron al salón más temprano que el resto de sus compañeros, tuvieron la oportunidad de escoger entre los 6 asientos de la primera fila. ¿De cuántas maneras pueden acomodarse en la primera fila estos cuatro estudiantes?</w:t>
            </w:r>
          </w:p>
          <w:p w14:paraId="53678A63" w14:textId="77777777" w:rsidR="00655A49" w:rsidRPr="00442F95" w:rsidRDefault="00655A49" w:rsidP="005A70F6">
            <w:pPr>
              <w:jc w:val="both"/>
              <w:rPr>
                <w:rFonts w:ascii="Arial" w:hAnsi="Arial" w:cs="Arial"/>
                <w:lang w:eastAsia="es-AR"/>
              </w:rPr>
            </w:pPr>
          </w:p>
          <w:p w14:paraId="4634EC67" w14:textId="77777777" w:rsidR="00655A49" w:rsidRPr="00442F95" w:rsidRDefault="00655A49" w:rsidP="005A70F6">
            <w:pPr>
              <w:jc w:val="both"/>
              <w:rPr>
                <w:rFonts w:ascii="Arial" w:hAnsi="Arial" w:cs="Arial"/>
                <w:lang w:eastAsia="es-AR"/>
              </w:rPr>
            </w:pPr>
          </w:p>
          <w:p w14:paraId="775E0F98" w14:textId="77777777" w:rsidR="00655A49" w:rsidRPr="00442F95" w:rsidRDefault="00655A49" w:rsidP="005A70F6">
            <w:pPr>
              <w:jc w:val="both"/>
              <w:rPr>
                <w:rFonts w:ascii="Arial" w:hAnsi="Arial" w:cs="Arial"/>
                <w:lang w:eastAsia="es-AR"/>
              </w:rPr>
            </w:pPr>
          </w:p>
          <w:p w14:paraId="6E8934CD" w14:textId="77777777" w:rsidR="00655A49" w:rsidRPr="00442F95" w:rsidRDefault="00655A49" w:rsidP="005A70F6">
            <w:pPr>
              <w:jc w:val="both"/>
              <w:rPr>
                <w:rFonts w:ascii="Arial" w:hAnsi="Arial" w:cs="Arial"/>
                <w:lang w:eastAsia="es-AR"/>
              </w:rPr>
            </w:pPr>
          </w:p>
          <w:p w14:paraId="20BB7C9C" w14:textId="77777777" w:rsidR="00655A49" w:rsidRPr="00442F95" w:rsidRDefault="00655A49" w:rsidP="005A70F6">
            <w:pPr>
              <w:jc w:val="both"/>
              <w:rPr>
                <w:rFonts w:ascii="Arial" w:hAnsi="Arial" w:cs="Arial"/>
                <w:lang w:eastAsia="es-AR"/>
              </w:rPr>
            </w:pPr>
          </w:p>
        </w:tc>
      </w:tr>
    </w:tbl>
    <w:p w14:paraId="742B205F" w14:textId="77777777" w:rsidR="00655A49" w:rsidRPr="00442F95" w:rsidRDefault="00655A49" w:rsidP="00655A49">
      <w:pPr>
        <w:jc w:val="both"/>
        <w:rPr>
          <w:rFonts w:ascii="Arial" w:hAnsi="Arial" w:cs="Arial"/>
          <w:b/>
          <w:lang w:eastAsia="es-AR"/>
        </w:rPr>
      </w:pPr>
    </w:p>
    <w:p w14:paraId="3585C616" w14:textId="77777777" w:rsidR="00655A49" w:rsidRPr="00442F95" w:rsidRDefault="00655A49" w:rsidP="00655A49">
      <w:pPr>
        <w:autoSpaceDE w:val="0"/>
        <w:autoSpaceDN w:val="0"/>
        <w:adjustRightInd w:val="0"/>
        <w:jc w:val="center"/>
        <w:rPr>
          <w:rFonts w:ascii="Arial" w:hAnsi="Arial" w:cs="Arial"/>
          <w:bCs/>
          <w:lang w:eastAsia="es-AR"/>
        </w:rPr>
      </w:pPr>
      <w:r>
        <w:rPr>
          <w:rFonts w:ascii="Arial" w:hAnsi="Arial" w:cs="Arial"/>
          <w:b/>
          <w:bCs/>
          <w:lang w:eastAsia="es-AR"/>
        </w:rPr>
        <w:t>TALLER N° 2</w:t>
      </w:r>
    </w:p>
    <w:p w14:paraId="680D1148" w14:textId="77777777" w:rsidR="00655A49" w:rsidRPr="00442F95" w:rsidRDefault="00655A49" w:rsidP="00655A49">
      <w:pPr>
        <w:autoSpaceDE w:val="0"/>
        <w:autoSpaceDN w:val="0"/>
        <w:adjustRightInd w:val="0"/>
        <w:jc w:val="both"/>
        <w:rPr>
          <w:rFonts w:ascii="Arial" w:hAnsi="Arial" w:cs="Arial"/>
          <w:bCs/>
          <w:lang w:eastAsia="es-AR"/>
        </w:rPr>
      </w:pPr>
    </w:p>
    <w:p w14:paraId="585CE872" w14:textId="77777777" w:rsidR="00655A49" w:rsidRPr="00442F95" w:rsidRDefault="00655A49" w:rsidP="00655A49">
      <w:pPr>
        <w:numPr>
          <w:ilvl w:val="0"/>
          <w:numId w:val="24"/>
        </w:numPr>
        <w:jc w:val="both"/>
        <w:rPr>
          <w:rFonts w:ascii="Arial" w:hAnsi="Arial" w:cs="Arial"/>
        </w:rPr>
      </w:pPr>
      <w:r w:rsidRPr="00442F95">
        <w:rPr>
          <w:rFonts w:ascii="Arial" w:hAnsi="Arial" w:cs="Arial"/>
        </w:rPr>
        <w:t>Un indicador tiene 6 banderas. ¿Cuántas señales diferentes puede enviar colocando 3 banderas una sobre la otra en la asta?</w:t>
      </w:r>
    </w:p>
    <w:p w14:paraId="7F4E4FD3" w14:textId="77777777" w:rsidR="00655A49" w:rsidRPr="00442F95" w:rsidRDefault="00655A49" w:rsidP="00655A49">
      <w:pPr>
        <w:numPr>
          <w:ilvl w:val="0"/>
          <w:numId w:val="24"/>
        </w:numPr>
        <w:jc w:val="both"/>
        <w:rPr>
          <w:rFonts w:ascii="Arial" w:hAnsi="Arial" w:cs="Arial"/>
        </w:rPr>
      </w:pPr>
      <w:r w:rsidRPr="00442F95">
        <w:rPr>
          <w:rFonts w:ascii="Arial" w:hAnsi="Arial" w:cs="Arial"/>
        </w:rPr>
        <w:t>¿De cuántas maneras pueden colocarse en fila 5 alumnos?</w:t>
      </w:r>
    </w:p>
    <w:p w14:paraId="7A595FDD" w14:textId="77777777" w:rsidR="00655A49" w:rsidRPr="00442F95" w:rsidRDefault="00655A49" w:rsidP="00655A49">
      <w:pPr>
        <w:numPr>
          <w:ilvl w:val="0"/>
          <w:numId w:val="24"/>
        </w:numPr>
        <w:jc w:val="both"/>
        <w:rPr>
          <w:rFonts w:ascii="Arial" w:hAnsi="Arial" w:cs="Arial"/>
        </w:rPr>
      </w:pPr>
      <w:r w:rsidRPr="00442F95">
        <w:rPr>
          <w:rFonts w:ascii="Arial" w:hAnsi="Arial" w:cs="Arial"/>
        </w:rPr>
        <w:t>En el concurso de belleza de Miss Universo se suelen escoger 10 semifinalistas y luego se eligen 5 finalistas. ¿De cuántas maneras pueden ocupar las cinco primeras posiciones?</w:t>
      </w:r>
    </w:p>
    <w:p w14:paraId="51BF9832" w14:textId="77777777" w:rsidR="00655A49" w:rsidRPr="00442F95" w:rsidRDefault="00655A49" w:rsidP="00655A49">
      <w:pPr>
        <w:numPr>
          <w:ilvl w:val="0"/>
          <w:numId w:val="24"/>
        </w:numPr>
        <w:jc w:val="both"/>
        <w:rPr>
          <w:rFonts w:ascii="Arial" w:hAnsi="Arial" w:cs="Arial"/>
        </w:rPr>
      </w:pPr>
      <w:r w:rsidRPr="00442F95">
        <w:rPr>
          <w:rFonts w:ascii="Arial" w:hAnsi="Arial" w:cs="Arial"/>
        </w:rPr>
        <w:t>En un campeonato de fútbol intervienen 5 equipos. ¿De cuántas maneras pueden quedar clasificados?</w:t>
      </w:r>
    </w:p>
    <w:p w14:paraId="3E3E9A32" w14:textId="77777777" w:rsidR="00655A49" w:rsidRPr="00442F95" w:rsidRDefault="00655A49" w:rsidP="00655A49">
      <w:pPr>
        <w:numPr>
          <w:ilvl w:val="0"/>
          <w:numId w:val="24"/>
        </w:numPr>
        <w:jc w:val="both"/>
        <w:rPr>
          <w:rFonts w:ascii="Arial" w:hAnsi="Arial" w:cs="Arial"/>
        </w:rPr>
      </w:pPr>
      <w:r w:rsidRPr="00442F95">
        <w:rPr>
          <w:rFonts w:ascii="Arial" w:hAnsi="Arial" w:cs="Arial"/>
        </w:rPr>
        <w:t>En una fiesta hay 50 invitados. ¿Cuántos sonidos de copa hay a la hora de brindar, dado que todos brindan entre si (dos a dos) y nadie repite el brindis?</w:t>
      </w:r>
    </w:p>
    <w:p w14:paraId="02AE3673" w14:textId="77777777" w:rsidR="00655A49" w:rsidRPr="00442F95" w:rsidRDefault="00655A49" w:rsidP="00655A49">
      <w:pPr>
        <w:numPr>
          <w:ilvl w:val="0"/>
          <w:numId w:val="24"/>
        </w:numPr>
        <w:jc w:val="both"/>
        <w:rPr>
          <w:rFonts w:ascii="Arial" w:hAnsi="Arial" w:cs="Arial"/>
        </w:rPr>
      </w:pPr>
      <w:r w:rsidRPr="00442F95">
        <w:rPr>
          <w:rFonts w:ascii="Arial" w:hAnsi="Arial" w:cs="Arial"/>
        </w:rPr>
        <w:t>Una empresa desea emplear 6 hombres y 4 mujeres. ¿De cuántas maneras se puede hacer la selección si los solicitantes son 9 hombres y 6 mujeres?</w:t>
      </w:r>
    </w:p>
    <w:p w14:paraId="706B9BC9" w14:textId="77777777" w:rsidR="00655A49" w:rsidRPr="00442F95" w:rsidRDefault="00655A49" w:rsidP="00655A49">
      <w:pPr>
        <w:numPr>
          <w:ilvl w:val="0"/>
          <w:numId w:val="24"/>
        </w:numPr>
        <w:jc w:val="both"/>
        <w:rPr>
          <w:rFonts w:ascii="Arial" w:hAnsi="Arial" w:cs="Arial"/>
        </w:rPr>
      </w:pPr>
      <w:r w:rsidRPr="00442F95">
        <w:rPr>
          <w:rFonts w:ascii="Arial" w:hAnsi="Arial" w:cs="Arial"/>
        </w:rPr>
        <w:t>Una pareja invita a una fiesta 9 parejas más:</w:t>
      </w:r>
    </w:p>
    <w:p w14:paraId="6B446F32" w14:textId="77777777" w:rsidR="00655A49" w:rsidRPr="00442F95" w:rsidRDefault="00655A49" w:rsidP="00655A49">
      <w:pPr>
        <w:numPr>
          <w:ilvl w:val="1"/>
          <w:numId w:val="24"/>
        </w:numPr>
        <w:jc w:val="both"/>
        <w:rPr>
          <w:rFonts w:ascii="Arial" w:hAnsi="Arial" w:cs="Arial"/>
        </w:rPr>
      </w:pPr>
      <w:r w:rsidRPr="00442F95">
        <w:rPr>
          <w:rFonts w:ascii="Arial" w:hAnsi="Arial" w:cs="Arial"/>
        </w:rPr>
        <w:t xml:space="preserve">¿Cuántos saludos de mano son posibles si todas las </w:t>
      </w:r>
      <w:r>
        <w:rPr>
          <w:rFonts w:ascii="Arial" w:hAnsi="Arial" w:cs="Arial"/>
        </w:rPr>
        <w:t>persona</w:t>
      </w:r>
      <w:r w:rsidRPr="00442F95">
        <w:rPr>
          <w:rFonts w:ascii="Arial" w:hAnsi="Arial" w:cs="Arial"/>
        </w:rPr>
        <w:t>s lo hacen?</w:t>
      </w:r>
    </w:p>
    <w:p w14:paraId="3B6AC7C7" w14:textId="77777777" w:rsidR="00655A49" w:rsidRPr="00442F95" w:rsidRDefault="00655A49" w:rsidP="00655A49">
      <w:pPr>
        <w:numPr>
          <w:ilvl w:val="1"/>
          <w:numId w:val="24"/>
        </w:numPr>
        <w:jc w:val="both"/>
        <w:rPr>
          <w:rFonts w:ascii="Arial" w:hAnsi="Arial" w:cs="Arial"/>
        </w:rPr>
      </w:pPr>
      <w:r w:rsidRPr="00442F95">
        <w:rPr>
          <w:rFonts w:ascii="Arial" w:hAnsi="Arial" w:cs="Arial"/>
        </w:rPr>
        <w:t>¿Cuántos saludos de mano son posibles si en la fiesta hay 3 personas que no se saludan?</w:t>
      </w:r>
    </w:p>
    <w:p w14:paraId="0A7EE574" w14:textId="77777777" w:rsidR="00655A49" w:rsidRPr="00442F95" w:rsidRDefault="00655A49" w:rsidP="00655A49">
      <w:pPr>
        <w:numPr>
          <w:ilvl w:val="1"/>
          <w:numId w:val="24"/>
        </w:numPr>
        <w:jc w:val="both"/>
        <w:rPr>
          <w:rFonts w:ascii="Arial" w:hAnsi="Arial" w:cs="Arial"/>
        </w:rPr>
      </w:pPr>
      <w:r w:rsidRPr="00442F95">
        <w:rPr>
          <w:rFonts w:ascii="Arial" w:hAnsi="Arial" w:cs="Arial"/>
        </w:rPr>
        <w:lastRenderedPageBreak/>
        <w:t>¿Cuántas parejas de baile se pueden formar si todas las parejas están dispuestas a hacerlo?</w:t>
      </w:r>
    </w:p>
    <w:p w14:paraId="4135438B" w14:textId="77777777" w:rsidR="00655A49" w:rsidRPr="00442F95" w:rsidRDefault="00655A49" w:rsidP="00655A49">
      <w:pPr>
        <w:numPr>
          <w:ilvl w:val="1"/>
          <w:numId w:val="24"/>
        </w:numPr>
        <w:jc w:val="both"/>
        <w:rPr>
          <w:rFonts w:ascii="Arial" w:hAnsi="Arial" w:cs="Arial"/>
        </w:rPr>
      </w:pPr>
      <w:r w:rsidRPr="00442F95">
        <w:rPr>
          <w:rFonts w:ascii="Arial" w:hAnsi="Arial" w:cs="Arial"/>
        </w:rPr>
        <w:t>¿Cuántas parejas de baile son posibles, si tres caballeros y su respectiva dama insisten en bailar sólo con su pareja?</w:t>
      </w:r>
    </w:p>
    <w:p w14:paraId="336D1260" w14:textId="77777777" w:rsidR="00655A49" w:rsidRPr="00442F95" w:rsidRDefault="00655A49" w:rsidP="00655A49">
      <w:pPr>
        <w:numPr>
          <w:ilvl w:val="0"/>
          <w:numId w:val="24"/>
        </w:numPr>
        <w:jc w:val="both"/>
        <w:rPr>
          <w:rFonts w:ascii="Arial" w:hAnsi="Arial" w:cs="Arial"/>
        </w:rPr>
      </w:pPr>
      <w:r w:rsidRPr="00442F95">
        <w:rPr>
          <w:rFonts w:ascii="Arial" w:hAnsi="Arial" w:cs="Arial"/>
        </w:rPr>
        <w:t>En un grupo de 13 damas y 12 caballeros. ¿Cuántos comités de 5 personas pueden formarse:</w:t>
      </w:r>
    </w:p>
    <w:p w14:paraId="7A66AF68" w14:textId="77777777" w:rsidR="00655A49" w:rsidRPr="00442F95" w:rsidRDefault="00655A49" w:rsidP="00655A49">
      <w:pPr>
        <w:numPr>
          <w:ilvl w:val="1"/>
          <w:numId w:val="24"/>
        </w:numPr>
        <w:jc w:val="both"/>
        <w:rPr>
          <w:rFonts w:ascii="Arial" w:hAnsi="Arial" w:cs="Arial"/>
        </w:rPr>
      </w:pPr>
      <w:r w:rsidRPr="00442F95">
        <w:rPr>
          <w:rFonts w:ascii="Arial" w:hAnsi="Arial" w:cs="Arial"/>
        </w:rPr>
        <w:t>si pueden integrarse indistintamente?</w:t>
      </w:r>
    </w:p>
    <w:p w14:paraId="5064345F" w14:textId="77777777" w:rsidR="00655A49" w:rsidRPr="00442F95" w:rsidRDefault="00655A49" w:rsidP="00655A49">
      <w:pPr>
        <w:numPr>
          <w:ilvl w:val="1"/>
          <w:numId w:val="24"/>
        </w:numPr>
        <w:jc w:val="both"/>
        <w:rPr>
          <w:rFonts w:ascii="Arial" w:hAnsi="Arial" w:cs="Arial"/>
        </w:rPr>
      </w:pPr>
      <w:r w:rsidRPr="00442F95">
        <w:rPr>
          <w:rFonts w:ascii="Arial" w:hAnsi="Arial" w:cs="Arial"/>
        </w:rPr>
        <w:t>si puede integrarse únicamente con damas?</w:t>
      </w:r>
    </w:p>
    <w:p w14:paraId="2F3A09A3" w14:textId="77777777" w:rsidR="00655A49" w:rsidRPr="00442F95" w:rsidRDefault="00655A49" w:rsidP="00655A49">
      <w:pPr>
        <w:numPr>
          <w:ilvl w:val="1"/>
          <w:numId w:val="24"/>
        </w:numPr>
        <w:jc w:val="both"/>
        <w:rPr>
          <w:rFonts w:ascii="Arial" w:hAnsi="Arial" w:cs="Arial"/>
        </w:rPr>
      </w:pPr>
      <w:r w:rsidRPr="00442F95">
        <w:rPr>
          <w:rFonts w:ascii="Arial" w:hAnsi="Arial" w:cs="Arial"/>
        </w:rPr>
        <w:t>si debe integrarse con dos caballeros y tres damas?</w:t>
      </w:r>
    </w:p>
    <w:p w14:paraId="609085FC" w14:textId="77777777" w:rsidR="00655A49" w:rsidRPr="00442F95" w:rsidRDefault="00655A49" w:rsidP="00655A49">
      <w:pPr>
        <w:numPr>
          <w:ilvl w:val="1"/>
          <w:numId w:val="24"/>
        </w:numPr>
        <w:jc w:val="both"/>
        <w:rPr>
          <w:rFonts w:ascii="Arial" w:hAnsi="Arial" w:cs="Arial"/>
        </w:rPr>
      </w:pPr>
      <w:r w:rsidRPr="00442F95">
        <w:rPr>
          <w:rFonts w:ascii="Arial" w:hAnsi="Arial" w:cs="Arial"/>
        </w:rPr>
        <w:t>si una dama y un caballero deben hacer parte siempre del comité?</w:t>
      </w:r>
    </w:p>
    <w:p w14:paraId="2370F13C" w14:textId="77777777" w:rsidR="00655A49" w:rsidRPr="00442F95" w:rsidRDefault="00655A49" w:rsidP="00655A49">
      <w:pPr>
        <w:numPr>
          <w:ilvl w:val="0"/>
          <w:numId w:val="24"/>
        </w:numPr>
        <w:jc w:val="both"/>
        <w:rPr>
          <w:rFonts w:ascii="Arial" w:hAnsi="Arial" w:cs="Arial"/>
        </w:rPr>
      </w:pPr>
      <w:r w:rsidRPr="00442F95">
        <w:rPr>
          <w:rFonts w:ascii="Arial" w:hAnsi="Arial" w:cs="Arial"/>
        </w:rPr>
        <w:t>Una persona posee CDs así: 4 de música clásica, 2 de música romántica y 3 de música bailable. Si desea organizarlos en un estante para nueve CDs, ¿De cuántas maneras lo puede hacer,</w:t>
      </w:r>
    </w:p>
    <w:p w14:paraId="3EE358B9" w14:textId="77777777" w:rsidR="00655A49" w:rsidRPr="00442F95" w:rsidRDefault="00655A49" w:rsidP="00655A49">
      <w:pPr>
        <w:numPr>
          <w:ilvl w:val="1"/>
          <w:numId w:val="24"/>
        </w:numPr>
        <w:jc w:val="both"/>
        <w:rPr>
          <w:rFonts w:ascii="Arial" w:hAnsi="Arial" w:cs="Arial"/>
        </w:rPr>
      </w:pPr>
      <w:r w:rsidRPr="00442F95">
        <w:rPr>
          <w:rFonts w:ascii="Arial" w:hAnsi="Arial" w:cs="Arial"/>
        </w:rPr>
        <w:t>si los coloca al azar?</w:t>
      </w:r>
    </w:p>
    <w:p w14:paraId="32CF8773" w14:textId="77777777" w:rsidR="00655A49" w:rsidRPr="00442F95" w:rsidRDefault="00655A49" w:rsidP="00655A49">
      <w:pPr>
        <w:numPr>
          <w:ilvl w:val="1"/>
          <w:numId w:val="24"/>
        </w:numPr>
        <w:jc w:val="both"/>
        <w:rPr>
          <w:rFonts w:ascii="Arial" w:hAnsi="Arial" w:cs="Arial"/>
        </w:rPr>
      </w:pPr>
      <w:r w:rsidRPr="00442F95">
        <w:rPr>
          <w:rFonts w:ascii="Arial" w:hAnsi="Arial" w:cs="Arial"/>
        </w:rPr>
        <w:t>si debe colocar juntos los de la misma clase?</w:t>
      </w:r>
    </w:p>
    <w:p w14:paraId="5E8C233D" w14:textId="77777777" w:rsidR="00655A49" w:rsidRPr="00442F95" w:rsidRDefault="00655A49" w:rsidP="00655A49">
      <w:pPr>
        <w:numPr>
          <w:ilvl w:val="1"/>
          <w:numId w:val="24"/>
        </w:numPr>
        <w:jc w:val="both"/>
        <w:rPr>
          <w:rFonts w:ascii="Arial" w:hAnsi="Arial" w:cs="Arial"/>
        </w:rPr>
      </w:pPr>
      <w:r w:rsidRPr="00442F95">
        <w:rPr>
          <w:rFonts w:ascii="Arial" w:hAnsi="Arial" w:cs="Arial"/>
        </w:rPr>
        <w:t>si dos CDs determinados deben estar juntos?</w:t>
      </w:r>
    </w:p>
    <w:p w14:paraId="4130BA8B" w14:textId="77777777" w:rsidR="00655A49" w:rsidRPr="00442F95" w:rsidRDefault="00655A49" w:rsidP="00655A49">
      <w:pPr>
        <w:numPr>
          <w:ilvl w:val="1"/>
          <w:numId w:val="24"/>
        </w:numPr>
        <w:jc w:val="both"/>
        <w:rPr>
          <w:rFonts w:ascii="Arial" w:hAnsi="Arial" w:cs="Arial"/>
        </w:rPr>
      </w:pPr>
      <w:r w:rsidRPr="00442F95">
        <w:rPr>
          <w:rFonts w:ascii="Arial" w:hAnsi="Arial" w:cs="Arial"/>
        </w:rPr>
        <w:t>si tres CDs determinados deben estar juntos?</w:t>
      </w:r>
    </w:p>
    <w:p w14:paraId="0571491B" w14:textId="77777777" w:rsidR="00655A49" w:rsidRPr="00442F95" w:rsidRDefault="00655A49" w:rsidP="00655A49">
      <w:pPr>
        <w:numPr>
          <w:ilvl w:val="1"/>
          <w:numId w:val="24"/>
        </w:numPr>
        <w:jc w:val="both"/>
        <w:rPr>
          <w:rFonts w:ascii="Arial" w:hAnsi="Arial" w:cs="Arial"/>
        </w:rPr>
      </w:pPr>
      <w:r w:rsidRPr="00442F95">
        <w:rPr>
          <w:rFonts w:ascii="Arial" w:hAnsi="Arial" w:cs="Arial"/>
        </w:rPr>
        <w:t>si los de música romántica deben ocupar los extremos?</w:t>
      </w:r>
    </w:p>
    <w:p w14:paraId="660E45C8" w14:textId="77777777" w:rsidR="00655A49" w:rsidRPr="00442F95" w:rsidRDefault="00655A49" w:rsidP="00655A49">
      <w:pPr>
        <w:numPr>
          <w:ilvl w:val="1"/>
          <w:numId w:val="24"/>
        </w:numPr>
        <w:jc w:val="both"/>
        <w:rPr>
          <w:rFonts w:ascii="Arial" w:hAnsi="Arial" w:cs="Arial"/>
        </w:rPr>
      </w:pPr>
      <w:r w:rsidRPr="00442F95">
        <w:rPr>
          <w:rFonts w:ascii="Arial" w:hAnsi="Arial" w:cs="Arial"/>
        </w:rPr>
        <w:t xml:space="preserve">si los de música clásica deben permanecer juntos? </w:t>
      </w:r>
    </w:p>
    <w:p w14:paraId="4C97F39B" w14:textId="77777777" w:rsidR="00655A49" w:rsidRPr="00442F95" w:rsidRDefault="00655A49" w:rsidP="00655A49">
      <w:pPr>
        <w:numPr>
          <w:ilvl w:val="0"/>
          <w:numId w:val="24"/>
        </w:numPr>
        <w:autoSpaceDE w:val="0"/>
        <w:autoSpaceDN w:val="0"/>
        <w:adjustRightInd w:val="0"/>
        <w:jc w:val="both"/>
        <w:rPr>
          <w:rFonts w:ascii="Arial" w:hAnsi="Arial" w:cs="Arial"/>
        </w:rPr>
      </w:pPr>
      <w:r w:rsidRPr="00442F95">
        <w:rPr>
          <w:rFonts w:ascii="Arial" w:hAnsi="Arial" w:cs="Arial"/>
        </w:rPr>
        <w:t>En una plantilla de 25 jugadores de fútbol, suponiendo que los jugadores son polivalentes, ¿cuántas alineaciones del once titular se pueden hacer?</w:t>
      </w:r>
    </w:p>
    <w:p w14:paraId="7C695500" w14:textId="77777777" w:rsidR="00655A49" w:rsidRPr="00442F95" w:rsidRDefault="00655A49" w:rsidP="00655A49">
      <w:pPr>
        <w:numPr>
          <w:ilvl w:val="0"/>
          <w:numId w:val="24"/>
        </w:numPr>
        <w:autoSpaceDE w:val="0"/>
        <w:autoSpaceDN w:val="0"/>
        <w:adjustRightInd w:val="0"/>
        <w:jc w:val="both"/>
        <w:rPr>
          <w:rFonts w:ascii="Arial" w:hAnsi="Arial" w:cs="Arial"/>
        </w:rPr>
      </w:pPr>
      <w:r w:rsidRPr="00442F95">
        <w:rPr>
          <w:rFonts w:ascii="Arial" w:hAnsi="Arial" w:cs="Arial"/>
        </w:rPr>
        <w:t>Se sortean dos premios entre 14 personas, de forma que no pueden tocarle a la misma persona los dos. ¿Cuántos resultados del sorteo son posibles?</w:t>
      </w:r>
    </w:p>
    <w:p w14:paraId="6FEEDD14" w14:textId="77777777" w:rsidR="00655A49" w:rsidRPr="00442F95" w:rsidRDefault="00655A49" w:rsidP="00655A49">
      <w:pPr>
        <w:numPr>
          <w:ilvl w:val="0"/>
          <w:numId w:val="24"/>
        </w:numPr>
        <w:autoSpaceDE w:val="0"/>
        <w:autoSpaceDN w:val="0"/>
        <w:adjustRightInd w:val="0"/>
        <w:jc w:val="both"/>
        <w:rPr>
          <w:rFonts w:ascii="Arial" w:hAnsi="Arial" w:cs="Arial"/>
        </w:rPr>
      </w:pPr>
      <w:r w:rsidRPr="00442F95">
        <w:rPr>
          <w:rFonts w:ascii="Arial" w:hAnsi="Arial" w:cs="Arial"/>
        </w:rPr>
        <w:t>¿Cuántos partidos de Primera División se juegan en una temporada de la liga española de fútbol? (Son 20 equipos que juegan todos contra todos , una en casa y otra fuera).</w:t>
      </w:r>
    </w:p>
    <w:p w14:paraId="39A440AD" w14:textId="77777777" w:rsidR="00655A49" w:rsidRPr="00442F95" w:rsidRDefault="00655A49" w:rsidP="00655A49">
      <w:pPr>
        <w:numPr>
          <w:ilvl w:val="0"/>
          <w:numId w:val="24"/>
        </w:numPr>
        <w:autoSpaceDE w:val="0"/>
        <w:autoSpaceDN w:val="0"/>
        <w:adjustRightInd w:val="0"/>
        <w:jc w:val="both"/>
        <w:rPr>
          <w:rFonts w:ascii="Arial" w:hAnsi="Arial" w:cs="Arial"/>
        </w:rPr>
      </w:pPr>
      <w:r w:rsidRPr="00442F95">
        <w:rPr>
          <w:rFonts w:ascii="Arial" w:hAnsi="Arial" w:cs="Arial"/>
        </w:rPr>
        <w:t>Un estudiante debe responder 21 preguntas de un cuestionario de 30. ¿De cuántas formas puede hacer su selección si:</w:t>
      </w:r>
    </w:p>
    <w:p w14:paraId="6D5202CA" w14:textId="77777777" w:rsidR="00655A49" w:rsidRPr="00442F95" w:rsidRDefault="00655A49" w:rsidP="00655A49">
      <w:pPr>
        <w:numPr>
          <w:ilvl w:val="1"/>
          <w:numId w:val="24"/>
        </w:numPr>
        <w:autoSpaceDE w:val="0"/>
        <w:autoSpaceDN w:val="0"/>
        <w:adjustRightInd w:val="0"/>
        <w:jc w:val="both"/>
        <w:rPr>
          <w:rFonts w:ascii="Arial" w:hAnsi="Arial" w:cs="Arial"/>
        </w:rPr>
      </w:pPr>
      <w:r w:rsidRPr="00442F95">
        <w:rPr>
          <w:rFonts w:ascii="Arial" w:hAnsi="Arial" w:cs="Arial"/>
        </w:rPr>
        <w:t>si no hay condiciones iniciales para responder?</w:t>
      </w:r>
    </w:p>
    <w:p w14:paraId="7E41E655" w14:textId="77777777" w:rsidR="00655A49" w:rsidRPr="00442F95" w:rsidRDefault="00655A49" w:rsidP="00655A49">
      <w:pPr>
        <w:numPr>
          <w:ilvl w:val="1"/>
          <w:numId w:val="24"/>
        </w:numPr>
        <w:autoSpaceDE w:val="0"/>
        <w:autoSpaceDN w:val="0"/>
        <w:adjustRightInd w:val="0"/>
        <w:jc w:val="both"/>
        <w:rPr>
          <w:rFonts w:ascii="Arial" w:hAnsi="Arial" w:cs="Arial"/>
        </w:rPr>
      </w:pPr>
      <w:r w:rsidRPr="00442F95">
        <w:rPr>
          <w:rFonts w:ascii="Arial" w:hAnsi="Arial" w:cs="Arial"/>
        </w:rPr>
        <w:t>debe responder obligatoriamente las 6 primeras preguntas?</w:t>
      </w:r>
    </w:p>
    <w:p w14:paraId="412E3AE6" w14:textId="77777777" w:rsidR="00655A49" w:rsidRPr="00442F95" w:rsidRDefault="00655A49" w:rsidP="00655A49">
      <w:pPr>
        <w:numPr>
          <w:ilvl w:val="1"/>
          <w:numId w:val="24"/>
        </w:numPr>
        <w:autoSpaceDE w:val="0"/>
        <w:autoSpaceDN w:val="0"/>
        <w:adjustRightInd w:val="0"/>
        <w:jc w:val="both"/>
        <w:rPr>
          <w:rFonts w:ascii="Arial" w:hAnsi="Arial" w:cs="Arial"/>
        </w:rPr>
      </w:pPr>
      <w:r w:rsidRPr="00442F95">
        <w:rPr>
          <w:rFonts w:ascii="Arial" w:hAnsi="Arial" w:cs="Arial"/>
        </w:rPr>
        <w:t>debe responder a 9 preguntas, como mínimo, de las 15 primeras?</w:t>
      </w:r>
    </w:p>
    <w:p w14:paraId="25965250" w14:textId="77777777" w:rsidR="00655A49" w:rsidRPr="00442F95" w:rsidRDefault="00655A49" w:rsidP="00655A49">
      <w:pPr>
        <w:numPr>
          <w:ilvl w:val="1"/>
          <w:numId w:val="24"/>
        </w:numPr>
        <w:autoSpaceDE w:val="0"/>
        <w:autoSpaceDN w:val="0"/>
        <w:adjustRightInd w:val="0"/>
        <w:jc w:val="both"/>
        <w:rPr>
          <w:rFonts w:ascii="Arial" w:hAnsi="Arial" w:cs="Arial"/>
        </w:rPr>
      </w:pPr>
      <w:r w:rsidRPr="00442F95">
        <w:rPr>
          <w:rFonts w:ascii="Arial" w:hAnsi="Arial" w:cs="Arial"/>
        </w:rPr>
        <w:t>debe responder a 9 preguntas, como mínimo de las 15 primeras, pero 1 y 2 necesariamente están en el grupo de las seleccionadas?</w:t>
      </w:r>
    </w:p>
    <w:p w14:paraId="12E088DA" w14:textId="77777777" w:rsidR="00655A49" w:rsidRPr="00442F95" w:rsidRDefault="00655A49" w:rsidP="00655A49">
      <w:pPr>
        <w:numPr>
          <w:ilvl w:val="0"/>
          <w:numId w:val="24"/>
        </w:numPr>
        <w:autoSpaceDE w:val="0"/>
        <w:autoSpaceDN w:val="0"/>
        <w:adjustRightInd w:val="0"/>
        <w:jc w:val="both"/>
        <w:rPr>
          <w:rFonts w:ascii="Arial" w:hAnsi="Arial" w:cs="Arial"/>
          <w:bCs/>
          <w:lang w:eastAsia="es-AR"/>
        </w:rPr>
      </w:pPr>
      <w:r w:rsidRPr="00442F95">
        <w:rPr>
          <w:rFonts w:ascii="Arial" w:hAnsi="Arial" w:cs="Arial"/>
        </w:rPr>
        <w:t>En un plano hay 7 puntos, de los cuales no existen 3 que sean colineales. ¿Cuántas líneas rectas determinan?</w:t>
      </w:r>
    </w:p>
    <w:p w14:paraId="4AEED91A" w14:textId="77777777" w:rsidR="00655A49" w:rsidRPr="00442F95" w:rsidRDefault="00655A49" w:rsidP="00655A49">
      <w:pPr>
        <w:numPr>
          <w:ilvl w:val="0"/>
          <w:numId w:val="24"/>
        </w:numPr>
        <w:autoSpaceDE w:val="0"/>
        <w:autoSpaceDN w:val="0"/>
        <w:adjustRightInd w:val="0"/>
        <w:jc w:val="both"/>
        <w:rPr>
          <w:rFonts w:ascii="Arial" w:hAnsi="Arial" w:cs="Arial"/>
          <w:bCs/>
          <w:lang w:eastAsia="es-AR"/>
        </w:rPr>
      </w:pPr>
      <w:r w:rsidRPr="00442F95">
        <w:rPr>
          <w:rFonts w:ascii="Arial" w:hAnsi="Arial" w:cs="Arial"/>
          <w:lang w:eastAsia="es-AR"/>
        </w:rPr>
        <w:t>Se tienen 7 libros y solo 3 espacios en una biblioteca, y se quiere calcular de cuántas maneras se pueden colocar 3 libros elegidos; entre los siete dados, suponiendo que no existan razones para preferir alguno.</w:t>
      </w:r>
    </w:p>
    <w:p w14:paraId="480BA658" w14:textId="77777777" w:rsidR="00655A49" w:rsidRPr="00442F95" w:rsidRDefault="00655A49" w:rsidP="00655A49">
      <w:pPr>
        <w:numPr>
          <w:ilvl w:val="0"/>
          <w:numId w:val="24"/>
        </w:numPr>
        <w:autoSpaceDE w:val="0"/>
        <w:autoSpaceDN w:val="0"/>
        <w:adjustRightInd w:val="0"/>
        <w:rPr>
          <w:rFonts w:ascii="Arial" w:hAnsi="Arial" w:cs="Arial"/>
          <w:b/>
          <w:bCs/>
          <w:lang w:eastAsia="es-AR"/>
        </w:rPr>
      </w:pPr>
      <w:r w:rsidRPr="00442F95">
        <w:rPr>
          <w:rFonts w:ascii="Arial" w:hAnsi="Arial" w:cs="Arial"/>
          <w:lang w:eastAsia="es-AR"/>
        </w:rPr>
        <w:t>¿Cuántos números naturales se pueden escribir con los dígitos 1, 2, 3, 4, y 5, sin que se repita ninguno? ¿Cuántos terminan en 5? ¿Cuántos comienzan por 3? (pueden ser números con: desde 1 a 5 dígitos)</w:t>
      </w:r>
    </w:p>
    <w:p w14:paraId="01F94707" w14:textId="77777777" w:rsidR="00655A49" w:rsidRPr="00442F95" w:rsidRDefault="00655A49" w:rsidP="00655A49">
      <w:pPr>
        <w:numPr>
          <w:ilvl w:val="0"/>
          <w:numId w:val="24"/>
        </w:numPr>
        <w:autoSpaceDE w:val="0"/>
        <w:autoSpaceDN w:val="0"/>
        <w:adjustRightInd w:val="0"/>
        <w:rPr>
          <w:rFonts w:ascii="Arial" w:hAnsi="Arial" w:cs="Arial"/>
          <w:b/>
          <w:bCs/>
          <w:lang w:eastAsia="es-AR"/>
        </w:rPr>
      </w:pPr>
      <w:r w:rsidRPr="00442F95">
        <w:rPr>
          <w:rFonts w:ascii="Arial" w:hAnsi="Arial" w:cs="Arial"/>
          <w:lang w:eastAsia="es-AR"/>
        </w:rPr>
        <w:t>Le damos una carta de una baraja española a cada uno de tres jugadores. ¿Cuántos posibles repartos existen?</w:t>
      </w:r>
    </w:p>
    <w:p w14:paraId="53268ED7" w14:textId="77777777" w:rsidR="00655A49" w:rsidRPr="00442F95" w:rsidRDefault="00655A49" w:rsidP="00655A49">
      <w:pPr>
        <w:autoSpaceDE w:val="0"/>
        <w:autoSpaceDN w:val="0"/>
        <w:adjustRightInd w:val="0"/>
        <w:jc w:val="center"/>
        <w:rPr>
          <w:rFonts w:ascii="Arial" w:hAnsi="Arial" w:cs="Arial"/>
          <w:b/>
          <w:bCs/>
          <w:lang w:eastAsia="es-AR"/>
        </w:rPr>
      </w:pPr>
    </w:p>
    <w:p w14:paraId="0942A9E6" w14:textId="77777777" w:rsidR="00655A49" w:rsidRPr="00442F95" w:rsidRDefault="00655A49" w:rsidP="00655A49">
      <w:pPr>
        <w:jc w:val="center"/>
        <w:rPr>
          <w:rFonts w:ascii="Arial" w:hAnsi="Arial" w:cs="Arial"/>
          <w:b/>
        </w:rPr>
      </w:pPr>
      <w:r w:rsidRPr="00442F95">
        <w:rPr>
          <w:rFonts w:ascii="Arial" w:hAnsi="Arial" w:cs="Arial"/>
          <w:b/>
        </w:rPr>
        <w:t>BIBLIOGRAFIA</w:t>
      </w:r>
    </w:p>
    <w:p w14:paraId="5D7C943A" w14:textId="77777777" w:rsidR="00655A49" w:rsidRPr="00442F95" w:rsidRDefault="00655A49" w:rsidP="00655A49">
      <w:pPr>
        <w:jc w:val="center"/>
        <w:rPr>
          <w:rFonts w:ascii="Arial" w:hAnsi="Arial" w:cs="Arial"/>
        </w:rPr>
      </w:pPr>
    </w:p>
    <w:p w14:paraId="0F4F4D57" w14:textId="77777777" w:rsidR="00655A49" w:rsidRPr="00442F95" w:rsidRDefault="009C6244" w:rsidP="00655A49">
      <w:pPr>
        <w:numPr>
          <w:ilvl w:val="0"/>
          <w:numId w:val="25"/>
        </w:numPr>
        <w:ind w:left="714" w:hanging="357"/>
        <w:jc w:val="both"/>
        <w:rPr>
          <w:rFonts w:ascii="Arial" w:hAnsi="Arial" w:cs="Arial"/>
        </w:rPr>
      </w:pPr>
      <w:hyperlink r:id="rId23" w:history="1">
        <w:r w:rsidR="00655A49" w:rsidRPr="00442F95">
          <w:rPr>
            <w:rStyle w:val="Hipervnculo"/>
            <w:rFonts w:ascii="Arial" w:hAnsi="Arial" w:cs="Arial"/>
          </w:rPr>
          <w:t>http://club.telepolis.com/ildearanda/combina/esquema.html</w:t>
        </w:r>
      </w:hyperlink>
    </w:p>
    <w:p w14:paraId="7056B508" w14:textId="77777777" w:rsidR="00655A49" w:rsidRPr="00442F95" w:rsidRDefault="009C6244" w:rsidP="00655A49">
      <w:pPr>
        <w:numPr>
          <w:ilvl w:val="0"/>
          <w:numId w:val="25"/>
        </w:numPr>
        <w:ind w:left="714" w:hanging="357"/>
        <w:jc w:val="both"/>
        <w:rPr>
          <w:rFonts w:ascii="Arial" w:hAnsi="Arial" w:cs="Arial"/>
        </w:rPr>
      </w:pPr>
      <w:hyperlink r:id="rId24" w:history="1">
        <w:r w:rsidR="00655A49" w:rsidRPr="00442F95">
          <w:rPr>
            <w:rStyle w:val="Hipervnculo"/>
            <w:rFonts w:ascii="Arial" w:hAnsi="Arial" w:cs="Arial"/>
          </w:rPr>
          <w:t>http://www.jesus-maria.net/bilbao/ciencias/Nueva%20carpeta/combinatoria.pdf</w:t>
        </w:r>
      </w:hyperlink>
    </w:p>
    <w:p w14:paraId="496BD71C" w14:textId="77777777" w:rsidR="00655A49" w:rsidRPr="00442F95" w:rsidRDefault="00655A49" w:rsidP="00655A49">
      <w:pPr>
        <w:numPr>
          <w:ilvl w:val="0"/>
          <w:numId w:val="25"/>
        </w:numPr>
        <w:ind w:left="714" w:hanging="357"/>
        <w:jc w:val="both"/>
        <w:rPr>
          <w:rFonts w:ascii="Arial" w:hAnsi="Arial" w:cs="Arial"/>
        </w:rPr>
      </w:pPr>
      <w:r w:rsidRPr="00442F95">
        <w:rPr>
          <w:rFonts w:ascii="Arial" w:hAnsi="Arial" w:cs="Arial"/>
        </w:rPr>
        <w:t>URIBE CALÁD, JULIO. MATEMÁTICA UNA PROPUESTA CURICULAR, UNDECIMO GRADO, TERCERA EDICIÓN, EDITORIAL BEDOUT EDITORES S.A., MEDELLÍN, 1996.</w:t>
      </w:r>
    </w:p>
    <w:p w14:paraId="492839E5" w14:textId="77777777" w:rsidR="00655A49" w:rsidRDefault="00655A49" w:rsidP="00655A49">
      <w:pPr>
        <w:jc w:val="center"/>
        <w:rPr>
          <w:rFonts w:ascii="Arial" w:hAnsi="Arial" w:cs="Arial"/>
          <w:b/>
        </w:rPr>
      </w:pPr>
    </w:p>
    <w:p w14:paraId="2741CF2C" w14:textId="77777777" w:rsidR="00655A49" w:rsidRDefault="00655A49" w:rsidP="00655A49">
      <w:pPr>
        <w:jc w:val="center"/>
        <w:rPr>
          <w:rFonts w:ascii="Arial" w:hAnsi="Arial" w:cs="Arial"/>
          <w:b/>
        </w:rPr>
      </w:pPr>
    </w:p>
    <w:p w14:paraId="22B5A1AE" w14:textId="77777777" w:rsidR="00655A49" w:rsidRDefault="00655A49" w:rsidP="00655A49">
      <w:pPr>
        <w:jc w:val="center"/>
        <w:rPr>
          <w:rFonts w:ascii="Arial" w:hAnsi="Arial" w:cs="Arial"/>
          <w:b/>
        </w:rPr>
      </w:pPr>
    </w:p>
    <w:p w14:paraId="5480A919" w14:textId="77777777" w:rsidR="00655A49" w:rsidRDefault="00655A49" w:rsidP="00655A49">
      <w:pPr>
        <w:jc w:val="center"/>
        <w:rPr>
          <w:rFonts w:ascii="Arial" w:hAnsi="Arial" w:cs="Arial"/>
          <w:b/>
        </w:rPr>
      </w:pPr>
    </w:p>
    <w:p w14:paraId="53B95698" w14:textId="77777777" w:rsidR="00655A49" w:rsidRDefault="00655A49" w:rsidP="00655A49">
      <w:pPr>
        <w:jc w:val="center"/>
        <w:rPr>
          <w:rFonts w:ascii="Arial" w:hAnsi="Arial" w:cs="Arial"/>
          <w:b/>
        </w:rPr>
      </w:pPr>
    </w:p>
    <w:p w14:paraId="7EB1F40B" w14:textId="77777777" w:rsidR="00655A49" w:rsidRDefault="00655A49" w:rsidP="00655A49">
      <w:pPr>
        <w:jc w:val="center"/>
        <w:rPr>
          <w:rFonts w:ascii="Arial" w:hAnsi="Arial" w:cs="Arial"/>
          <w:b/>
        </w:rPr>
      </w:pPr>
    </w:p>
    <w:p w14:paraId="04E70142" w14:textId="77777777" w:rsidR="00655A49" w:rsidRDefault="00655A49" w:rsidP="00655A49">
      <w:pPr>
        <w:jc w:val="center"/>
        <w:rPr>
          <w:rFonts w:ascii="Arial" w:hAnsi="Arial" w:cs="Arial"/>
          <w:b/>
        </w:rPr>
      </w:pPr>
    </w:p>
    <w:p w14:paraId="7121B494" w14:textId="77777777" w:rsidR="00655A49" w:rsidRDefault="00655A49" w:rsidP="00655A49">
      <w:pPr>
        <w:jc w:val="center"/>
        <w:rPr>
          <w:rFonts w:ascii="Arial" w:hAnsi="Arial" w:cs="Arial"/>
          <w:b/>
        </w:rPr>
      </w:pPr>
    </w:p>
    <w:p w14:paraId="2CFF7716" w14:textId="77777777" w:rsidR="00655A49" w:rsidRDefault="00655A49" w:rsidP="00655A49">
      <w:pPr>
        <w:jc w:val="center"/>
        <w:rPr>
          <w:rFonts w:ascii="Arial" w:hAnsi="Arial" w:cs="Arial"/>
          <w:b/>
        </w:rPr>
      </w:pPr>
    </w:p>
    <w:p w14:paraId="0C3FD0D7" w14:textId="77777777" w:rsidR="00655A49" w:rsidRDefault="00655A49" w:rsidP="00655A49">
      <w:pPr>
        <w:jc w:val="center"/>
        <w:rPr>
          <w:rFonts w:ascii="Arial" w:hAnsi="Arial" w:cs="Arial"/>
          <w:b/>
        </w:rPr>
      </w:pPr>
    </w:p>
    <w:p w14:paraId="127098BD" w14:textId="77777777" w:rsidR="00655A49" w:rsidRDefault="00655A49" w:rsidP="00655A49">
      <w:pPr>
        <w:jc w:val="center"/>
        <w:rPr>
          <w:rFonts w:ascii="Arial" w:hAnsi="Arial" w:cs="Arial"/>
          <w:b/>
        </w:rPr>
      </w:pPr>
    </w:p>
    <w:p w14:paraId="16620983" w14:textId="77777777" w:rsidR="00655A49" w:rsidRDefault="00655A49" w:rsidP="00655A49">
      <w:pPr>
        <w:jc w:val="center"/>
        <w:rPr>
          <w:rFonts w:ascii="Arial" w:hAnsi="Arial" w:cs="Arial"/>
          <w:b/>
        </w:rPr>
      </w:pPr>
    </w:p>
    <w:p w14:paraId="712380A4" w14:textId="77777777" w:rsidR="00655A49" w:rsidRDefault="00655A49" w:rsidP="00655A49">
      <w:pPr>
        <w:jc w:val="center"/>
        <w:rPr>
          <w:rFonts w:ascii="Arial" w:hAnsi="Arial" w:cs="Arial"/>
          <w:b/>
        </w:rPr>
      </w:pPr>
    </w:p>
    <w:p w14:paraId="14BDE018" w14:textId="77777777" w:rsidR="00655A49" w:rsidRDefault="00655A49" w:rsidP="00655A49">
      <w:pPr>
        <w:jc w:val="center"/>
        <w:rPr>
          <w:rFonts w:ascii="Arial" w:hAnsi="Arial" w:cs="Arial"/>
          <w:b/>
        </w:rPr>
      </w:pPr>
    </w:p>
    <w:p w14:paraId="75912B3E" w14:textId="77777777" w:rsidR="00655A49" w:rsidRDefault="00655A49" w:rsidP="00655A49">
      <w:pPr>
        <w:jc w:val="center"/>
        <w:rPr>
          <w:rFonts w:ascii="Arial" w:hAnsi="Arial" w:cs="Arial"/>
          <w:b/>
        </w:rPr>
      </w:pPr>
    </w:p>
    <w:p w14:paraId="517E9BBF" w14:textId="77777777" w:rsidR="00655A49" w:rsidRDefault="00655A49" w:rsidP="00655A49">
      <w:pPr>
        <w:jc w:val="center"/>
        <w:rPr>
          <w:rFonts w:ascii="Arial" w:hAnsi="Arial" w:cs="Arial"/>
          <w:b/>
        </w:rPr>
      </w:pPr>
    </w:p>
    <w:p w14:paraId="3EDE5D9C" w14:textId="77777777" w:rsidR="00655A49" w:rsidRDefault="00655A49" w:rsidP="00655A49">
      <w:pPr>
        <w:jc w:val="center"/>
        <w:rPr>
          <w:rFonts w:ascii="Arial" w:hAnsi="Arial" w:cs="Arial"/>
          <w:b/>
        </w:rPr>
      </w:pPr>
    </w:p>
    <w:p w14:paraId="3F42D6F6" w14:textId="77777777" w:rsidR="00655A49" w:rsidRDefault="00655A49" w:rsidP="00655A49">
      <w:pPr>
        <w:jc w:val="center"/>
        <w:rPr>
          <w:rFonts w:ascii="Arial" w:hAnsi="Arial" w:cs="Arial"/>
          <w:b/>
        </w:rPr>
      </w:pPr>
    </w:p>
    <w:p w14:paraId="0D052A10" w14:textId="77777777" w:rsidR="00655A49" w:rsidRDefault="00655A49" w:rsidP="00655A49">
      <w:pPr>
        <w:jc w:val="center"/>
        <w:rPr>
          <w:rFonts w:ascii="Arial" w:hAnsi="Arial" w:cs="Arial"/>
          <w:b/>
        </w:rPr>
      </w:pPr>
    </w:p>
    <w:p w14:paraId="0F3FAD2F" w14:textId="77777777" w:rsidR="00655A49" w:rsidRDefault="00655A49" w:rsidP="00655A49">
      <w:pPr>
        <w:jc w:val="center"/>
        <w:rPr>
          <w:rFonts w:ascii="Arial" w:hAnsi="Arial" w:cs="Arial"/>
          <w:b/>
        </w:rPr>
      </w:pPr>
    </w:p>
    <w:p w14:paraId="71E7338A" w14:textId="77777777" w:rsidR="00655A49" w:rsidRDefault="00655A49" w:rsidP="00655A49">
      <w:pPr>
        <w:jc w:val="center"/>
        <w:rPr>
          <w:rFonts w:ascii="Arial" w:hAnsi="Arial" w:cs="Arial"/>
          <w:b/>
        </w:rPr>
      </w:pPr>
    </w:p>
    <w:p w14:paraId="1E5CF3E0" w14:textId="77777777" w:rsidR="00655A49" w:rsidRDefault="00655A49" w:rsidP="00655A49">
      <w:pPr>
        <w:jc w:val="center"/>
        <w:rPr>
          <w:rFonts w:ascii="Arial" w:hAnsi="Arial" w:cs="Arial"/>
          <w:b/>
        </w:rPr>
      </w:pPr>
    </w:p>
    <w:p w14:paraId="1E6D053D" w14:textId="77777777" w:rsidR="00655A49" w:rsidRDefault="00655A49" w:rsidP="00655A49">
      <w:pPr>
        <w:jc w:val="center"/>
        <w:rPr>
          <w:rFonts w:ascii="Arial" w:hAnsi="Arial" w:cs="Arial"/>
          <w:b/>
        </w:rPr>
      </w:pPr>
    </w:p>
    <w:p w14:paraId="4C61FA36" w14:textId="77777777" w:rsidR="00655A49" w:rsidRDefault="00655A49" w:rsidP="00655A49">
      <w:pPr>
        <w:jc w:val="center"/>
        <w:rPr>
          <w:rFonts w:ascii="Arial" w:hAnsi="Arial" w:cs="Arial"/>
          <w:b/>
        </w:rPr>
      </w:pPr>
    </w:p>
    <w:p w14:paraId="64A592A7" w14:textId="77777777" w:rsidR="00655A49" w:rsidRDefault="00655A49" w:rsidP="00655A49">
      <w:pPr>
        <w:jc w:val="center"/>
        <w:rPr>
          <w:rFonts w:ascii="Arial" w:hAnsi="Arial" w:cs="Arial"/>
          <w:b/>
        </w:rPr>
      </w:pPr>
    </w:p>
    <w:p w14:paraId="4B9564BD" w14:textId="77777777" w:rsidR="00655A49" w:rsidRDefault="00655A49" w:rsidP="00655A49">
      <w:pPr>
        <w:jc w:val="center"/>
        <w:rPr>
          <w:rFonts w:ascii="Arial" w:hAnsi="Arial" w:cs="Arial"/>
          <w:b/>
        </w:rPr>
      </w:pPr>
    </w:p>
    <w:p w14:paraId="548E823D" w14:textId="77777777" w:rsidR="00655A49" w:rsidRDefault="00655A49" w:rsidP="00655A49">
      <w:pPr>
        <w:jc w:val="center"/>
        <w:rPr>
          <w:rFonts w:ascii="Arial" w:hAnsi="Arial" w:cs="Arial"/>
          <w:b/>
        </w:rPr>
      </w:pPr>
    </w:p>
    <w:p w14:paraId="51ACBADB" w14:textId="77777777" w:rsidR="00655A49" w:rsidRDefault="00655A49" w:rsidP="00655A49">
      <w:pPr>
        <w:jc w:val="center"/>
        <w:rPr>
          <w:rFonts w:ascii="Arial" w:hAnsi="Arial" w:cs="Arial"/>
          <w:b/>
        </w:rPr>
      </w:pPr>
    </w:p>
    <w:p w14:paraId="2E9ABD01" w14:textId="77777777" w:rsidR="00655A49" w:rsidRDefault="00655A49" w:rsidP="00655A49">
      <w:pPr>
        <w:jc w:val="center"/>
        <w:rPr>
          <w:rFonts w:ascii="Arial" w:hAnsi="Arial" w:cs="Arial"/>
          <w:b/>
        </w:rPr>
      </w:pPr>
    </w:p>
    <w:p w14:paraId="31656923" w14:textId="77777777" w:rsidR="00655A49" w:rsidRDefault="00655A49" w:rsidP="00655A49">
      <w:pPr>
        <w:jc w:val="center"/>
        <w:rPr>
          <w:rFonts w:ascii="Arial" w:hAnsi="Arial" w:cs="Arial"/>
          <w:b/>
        </w:rPr>
      </w:pPr>
      <w:bookmarkStart w:id="0" w:name="_GoBack"/>
      <w:bookmarkEnd w:id="0"/>
    </w:p>
    <w:sectPr w:rsidR="00655A49" w:rsidSect="00131DA2">
      <w:headerReference w:type="even" r:id="rId25"/>
      <w:headerReference w:type="default" r:id="rId26"/>
      <w:footerReference w:type="default" r:id="rId27"/>
      <w:headerReference w:type="first" r:id="rId28"/>
      <w:pgSz w:w="12242" w:h="15842" w:code="1"/>
      <w:pgMar w:top="567" w:right="1418"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26D40A" w14:textId="77777777" w:rsidR="00C30C72" w:rsidRDefault="00C30C72" w:rsidP="003A48FB">
      <w:r>
        <w:separator/>
      </w:r>
    </w:p>
  </w:endnote>
  <w:endnote w:type="continuationSeparator" w:id="0">
    <w:p w14:paraId="693C19CC" w14:textId="77777777" w:rsidR="00C30C72" w:rsidRDefault="00C30C72" w:rsidP="003A48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D5EBF" w14:textId="3783F881" w:rsidR="007F0A1B" w:rsidRDefault="007F0A1B" w:rsidP="00D71B14">
    <w:pPr>
      <w:pStyle w:val="Piedepgina"/>
      <w:jc w:val="center"/>
      <w:rPr>
        <w:b/>
        <w:bCs/>
      </w:rPr>
    </w:pPr>
  </w:p>
  <w:p w14:paraId="1DA0B208" w14:textId="3A9AEECC" w:rsidR="00D71B14" w:rsidRPr="00CF7B09" w:rsidRDefault="00231C02" w:rsidP="00D71B14">
    <w:pPr>
      <w:pStyle w:val="Piedepgina"/>
      <w:jc w:val="center"/>
      <w:rPr>
        <w:rFonts w:ascii="Arial" w:hAnsi="Arial" w:cs="Arial"/>
        <w:b/>
        <w:bCs/>
      </w:rPr>
    </w:pPr>
    <w:r>
      <w:rPr>
        <w:b/>
        <w:bCs/>
      </w:rPr>
      <w:t xml:space="preserve">       </w:t>
    </w:r>
    <w:r w:rsidRPr="00CF7B09">
      <w:rPr>
        <w:rFonts w:ascii="Arial" w:hAnsi="Arial" w:cs="Arial"/>
        <w:b/>
        <w:bCs/>
      </w:rPr>
      <w:t xml:space="preserve"> </w:t>
    </w:r>
    <w:r w:rsidR="00D71B14" w:rsidRPr="00CF7B09">
      <w:rPr>
        <w:rFonts w:ascii="Arial" w:hAnsi="Arial" w:cs="Arial"/>
        <w:b/>
        <w:bCs/>
      </w:rPr>
      <w:t xml:space="preserve">E d u c a n d o    e n    </w:t>
    </w:r>
    <w:r w:rsidRPr="00CF7B09">
      <w:rPr>
        <w:rFonts w:ascii="Arial" w:hAnsi="Arial" w:cs="Arial"/>
        <w:b/>
        <w:bCs/>
      </w:rPr>
      <w:t>A</w:t>
    </w:r>
    <w:r w:rsidR="00D71B14" w:rsidRPr="00CF7B09">
      <w:rPr>
        <w:rFonts w:ascii="Arial" w:hAnsi="Arial" w:cs="Arial"/>
        <w:b/>
        <w:bCs/>
      </w:rPr>
      <w:t xml:space="preserve"> r t </w:t>
    </w:r>
    <w:proofErr w:type="gramStart"/>
    <w:r w:rsidR="00D71B14" w:rsidRPr="00CF7B09">
      <w:rPr>
        <w:rFonts w:ascii="Arial" w:hAnsi="Arial" w:cs="Arial"/>
        <w:b/>
        <w:bCs/>
      </w:rPr>
      <w:t xml:space="preserve">e,   </w:t>
    </w:r>
    <w:proofErr w:type="gramEnd"/>
    <w:r w:rsidR="00D71B14" w:rsidRPr="00CF7B09">
      <w:rPr>
        <w:rFonts w:ascii="Arial" w:hAnsi="Arial" w:cs="Arial"/>
        <w:b/>
        <w:bCs/>
      </w:rPr>
      <w:t xml:space="preserve"> </w:t>
    </w:r>
    <w:r w:rsidRPr="00CF7B09">
      <w:rPr>
        <w:rFonts w:ascii="Arial" w:hAnsi="Arial" w:cs="Arial"/>
        <w:b/>
        <w:bCs/>
      </w:rPr>
      <w:t>C</w:t>
    </w:r>
    <w:r w:rsidR="00D71B14" w:rsidRPr="00CF7B09">
      <w:rPr>
        <w:rFonts w:ascii="Arial" w:hAnsi="Arial" w:cs="Arial"/>
        <w:b/>
        <w:bCs/>
      </w:rPr>
      <w:t xml:space="preserve"> i e n c i a    y    </w:t>
    </w:r>
    <w:r w:rsidRPr="00CF7B09">
      <w:rPr>
        <w:rFonts w:ascii="Arial" w:hAnsi="Arial" w:cs="Arial"/>
        <w:b/>
        <w:bCs/>
      </w:rPr>
      <w:t>V</w:t>
    </w:r>
    <w:r w:rsidR="00D71B14" w:rsidRPr="00CF7B09">
      <w:rPr>
        <w:rFonts w:ascii="Arial" w:hAnsi="Arial" w:cs="Arial"/>
        <w:b/>
        <w:bCs/>
      </w:rPr>
      <w:t xml:space="preserve"> i r t u d</w:t>
    </w:r>
    <w:r w:rsidRPr="00CF7B09">
      <w:rPr>
        <w:rFonts w:ascii="Arial" w:hAnsi="Arial" w:cs="Arial"/>
        <w:b/>
        <w:bCs/>
      </w:rPr>
      <w:t>.</w:t>
    </w:r>
    <w:r w:rsidR="00441C1F" w:rsidRPr="00CF7B09">
      <w:rPr>
        <w:rFonts w:ascii="Arial" w:hAnsi="Arial" w:cs="Arial"/>
        <w:b/>
        <w:bCs/>
      </w:rPr>
      <w:t xml:space="preserve">    1 9 7 </w:t>
    </w:r>
    <w:proofErr w:type="gramStart"/>
    <w:r w:rsidR="00441C1F" w:rsidRPr="00CF7B09">
      <w:rPr>
        <w:rFonts w:ascii="Arial" w:hAnsi="Arial" w:cs="Arial"/>
        <w:b/>
        <w:bCs/>
      </w:rPr>
      <w:t>0  -</w:t>
    </w:r>
    <w:proofErr w:type="gramEnd"/>
    <w:r w:rsidR="00441C1F" w:rsidRPr="00CF7B09">
      <w:rPr>
        <w:rFonts w:ascii="Arial" w:hAnsi="Arial" w:cs="Arial"/>
        <w:b/>
        <w:bCs/>
      </w:rPr>
      <w:t xml:space="preserve">  2 0 2 0</w:t>
    </w:r>
  </w:p>
  <w:p w14:paraId="3AEFE7F6" w14:textId="1317697F" w:rsidR="008D07E3" w:rsidRDefault="00D71B14">
    <w:pPr>
      <w:pStyle w:val="Piedepgina"/>
    </w:pPr>
    <w:r>
      <w:rPr>
        <w:rFonts w:ascii="Arial" w:hAnsi="Arial" w:cs="Arial"/>
        <w:noProof/>
        <w:sz w:val="32"/>
        <w:szCs w:val="32"/>
      </w:rPr>
      <mc:AlternateContent>
        <mc:Choice Requires="wpg">
          <w:drawing>
            <wp:anchor distT="0" distB="0" distL="114300" distR="114300" simplePos="0" relativeHeight="251672576" behindDoc="0" locked="0" layoutInCell="1" allowOverlap="1" wp14:anchorId="394029B1" wp14:editId="154AE0C7">
              <wp:simplePos x="0" y="0"/>
              <wp:positionH relativeFrom="page">
                <wp:align>right</wp:align>
              </wp:positionH>
              <wp:positionV relativeFrom="paragraph">
                <wp:posOffset>95250</wp:posOffset>
              </wp:positionV>
              <wp:extent cx="7658100" cy="57150"/>
              <wp:effectExtent l="38100" t="38100" r="76200" b="95250"/>
              <wp:wrapNone/>
              <wp:docPr id="11" name="Grupo 11"/>
              <wp:cNvGraphicFramePr/>
              <a:graphic xmlns:a="http://schemas.openxmlformats.org/drawingml/2006/main">
                <a:graphicData uri="http://schemas.microsoft.com/office/word/2010/wordprocessingGroup">
                  <wpg:wgp>
                    <wpg:cNvGrpSpPr/>
                    <wpg:grpSpPr>
                      <a:xfrm>
                        <a:off x="0" y="0"/>
                        <a:ext cx="7658100" cy="57150"/>
                        <a:chOff x="0" y="0"/>
                        <a:chExt cx="6543675" cy="66675"/>
                      </a:xfrm>
                    </wpg:grpSpPr>
                    <wps:wsp>
                      <wps:cNvPr id="8" name="Conector recto 8"/>
                      <wps:cNvCnPr/>
                      <wps:spPr>
                        <a:xfrm>
                          <a:off x="0" y="0"/>
                          <a:ext cx="6543675" cy="0"/>
                        </a:xfrm>
                        <a:prstGeom prst="line">
                          <a:avLst/>
                        </a:prstGeom>
                        <a:ln/>
                      </wps:spPr>
                      <wps:style>
                        <a:lnRef idx="2">
                          <a:schemeClr val="accent2"/>
                        </a:lnRef>
                        <a:fillRef idx="0">
                          <a:schemeClr val="accent2"/>
                        </a:fillRef>
                        <a:effectRef idx="1">
                          <a:schemeClr val="accent2"/>
                        </a:effectRef>
                        <a:fontRef idx="minor">
                          <a:schemeClr val="tx1"/>
                        </a:fontRef>
                      </wps:style>
                      <wps:bodyPr/>
                    </wps:wsp>
                    <wps:wsp>
                      <wps:cNvPr id="9" name="Conector recto 9"/>
                      <wps:cNvCnPr/>
                      <wps:spPr>
                        <a:xfrm>
                          <a:off x="0" y="28575"/>
                          <a:ext cx="6543675" cy="0"/>
                        </a:xfrm>
                        <a:prstGeom prst="line">
                          <a:avLst/>
                        </a:prstGeom>
                        <a:ln>
                          <a:solidFill>
                            <a:srgbClr val="FFFF00"/>
                          </a:solidFill>
                        </a:ln>
                      </wps:spPr>
                      <wps:style>
                        <a:lnRef idx="2">
                          <a:schemeClr val="accent2"/>
                        </a:lnRef>
                        <a:fillRef idx="0">
                          <a:schemeClr val="accent2"/>
                        </a:fillRef>
                        <a:effectRef idx="1">
                          <a:schemeClr val="accent2"/>
                        </a:effectRef>
                        <a:fontRef idx="minor">
                          <a:schemeClr val="tx1"/>
                        </a:fontRef>
                      </wps:style>
                      <wps:bodyPr/>
                    </wps:wsp>
                    <wps:wsp>
                      <wps:cNvPr id="10" name="Conector recto 10"/>
                      <wps:cNvCnPr/>
                      <wps:spPr>
                        <a:xfrm>
                          <a:off x="0" y="66675"/>
                          <a:ext cx="6543675" cy="0"/>
                        </a:xfrm>
                        <a:prstGeom prst="line">
                          <a:avLst/>
                        </a:prstGeom>
                        <a:ln>
                          <a:solidFill>
                            <a:srgbClr val="006600"/>
                          </a:solidFill>
                        </a:ln>
                      </wps:spPr>
                      <wps:style>
                        <a:lnRef idx="2">
                          <a:schemeClr val="accent2"/>
                        </a:lnRef>
                        <a:fillRef idx="0">
                          <a:schemeClr val="accent2"/>
                        </a:fillRef>
                        <a:effectRef idx="1">
                          <a:schemeClr val="accent2"/>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0920790" id="Grupo 11" o:spid="_x0000_s1026" style="position:absolute;margin-left:551.8pt;margin-top:7.5pt;width:603pt;height:4.5pt;z-index:251672576;mso-position-horizontal:right;mso-position-horizontal-relative:page;mso-width-relative:margin;mso-height-relative:margin" coordsize="65436,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">
              <v:line id="Conector recto 8" o:spid="_x0000_s1027" style="position:absolute;visibility:visible;mso-wrap-style:square" from="0,0" to="654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" strokecolor="#c0504d [3205]" strokeweight="2pt">
                <v:shadow on="t" color="black" opacity="24903f" origin=",.5" offset="0,.55556mm"/>
              </v:line>
              <v:line id="Conector recto 9" o:spid="_x0000_s1028" style="position:absolute;visibility:visible;mso-wrap-style:square" from="0,285" to="65436,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" strokecolor="yellow" strokeweight="2pt">
                <v:shadow on="t" color="black" opacity="24903f" origin=",.5" offset="0,.55556mm"/>
              </v:line>
              <v:line id="Conector recto 10" o:spid="_x0000_s1029" style="position:absolute;visibility:visible;mso-wrap-style:square" from="0,666" to="65436,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" strokecolor="#060" strokeweight="2pt">
                <v:shadow on="t" color="black" opacity="24903f" origin=",.5" offset="0,.55556mm"/>
              </v:line>
              <w10:wrap anchorx="page"/>
            </v:group>
          </w:pict>
        </mc:Fallback>
      </mc:AlternateContent>
    </w:r>
    <w:r w:rsidR="009B0726" w:rsidRPr="009B0726">
      <w:rPr>
        <w:rFonts w:ascii="Arial" w:hAnsi="Arial" w:cs="Arial"/>
        <w:b/>
        <w:noProof/>
        <w:sz w:val="18"/>
        <w:szCs w:val="18"/>
      </w:rPr>
      <mc:AlternateContent>
        <mc:Choice Requires="wps">
          <w:drawing>
            <wp:anchor distT="45720" distB="45720" distL="114300" distR="114300" simplePos="0" relativeHeight="251667456" behindDoc="0" locked="0" layoutInCell="1" allowOverlap="1" wp14:anchorId="1B5A1279" wp14:editId="4A59216E">
              <wp:simplePos x="0" y="0"/>
              <wp:positionH relativeFrom="margin">
                <wp:align>center</wp:align>
              </wp:positionH>
              <wp:positionV relativeFrom="paragraph">
                <wp:posOffset>220980</wp:posOffset>
              </wp:positionV>
              <wp:extent cx="6877050" cy="352425"/>
              <wp:effectExtent l="0" t="0" r="19050" b="285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0" cy="352425"/>
                      </a:xfrm>
                      <a:prstGeom prst="rect">
                        <a:avLst/>
                      </a:prstGeom>
                      <a:solidFill>
                        <a:srgbClr val="FFFFFF"/>
                      </a:solidFill>
                      <a:ln w="9525">
                        <a:solidFill>
                          <a:schemeClr val="bg1"/>
                        </a:solidFill>
                        <a:miter lim="800000"/>
                        <a:headEnd/>
                        <a:tailEnd/>
                      </a:ln>
                    </wps:spPr>
                    <wps:txbx>
                      <w:txbxContent>
                        <w:p w14:paraId="779B03EB" w14:textId="0A95F847" w:rsidR="009B0726" w:rsidRDefault="009B0726" w:rsidP="009B0726">
                          <w:pPr>
                            <w:jc w:val="center"/>
                            <w:rPr>
                              <w:rFonts w:ascii="Arial" w:hAnsi="Arial" w:cs="Arial"/>
                              <w:b/>
                              <w:sz w:val="18"/>
                              <w:szCs w:val="18"/>
                              <w:lang w:val="es-MX"/>
                            </w:rPr>
                          </w:pPr>
                          <w:r>
                            <w:rPr>
                              <w:rFonts w:ascii="Arial" w:hAnsi="Arial" w:cs="Arial"/>
                              <w:b/>
                              <w:sz w:val="18"/>
                              <w:szCs w:val="18"/>
                            </w:rPr>
                            <w:t xml:space="preserve">Avenida Las Vegas </w:t>
                          </w:r>
                          <w:proofErr w:type="spellStart"/>
                          <w:r>
                            <w:rPr>
                              <w:rFonts w:ascii="Arial" w:hAnsi="Arial" w:cs="Arial"/>
                              <w:b/>
                              <w:sz w:val="18"/>
                              <w:szCs w:val="18"/>
                            </w:rPr>
                            <w:t>Cra</w:t>
                          </w:r>
                          <w:proofErr w:type="spellEnd"/>
                          <w:r>
                            <w:rPr>
                              <w:rFonts w:ascii="Arial" w:hAnsi="Arial" w:cs="Arial"/>
                              <w:b/>
                              <w:sz w:val="18"/>
                              <w:szCs w:val="18"/>
                            </w:rPr>
                            <w:t xml:space="preserve">. 48 </w:t>
                          </w:r>
                          <w:proofErr w:type="gramStart"/>
                          <w:r>
                            <w:rPr>
                              <w:rFonts w:ascii="Arial" w:hAnsi="Arial" w:cs="Arial"/>
                              <w:b/>
                              <w:sz w:val="18"/>
                              <w:szCs w:val="18"/>
                            </w:rPr>
                            <w:t>No</w:t>
                          </w:r>
                          <w:proofErr w:type="gramEnd"/>
                          <w:r>
                            <w:rPr>
                              <w:rFonts w:ascii="Arial" w:hAnsi="Arial" w:cs="Arial"/>
                              <w:b/>
                              <w:sz w:val="18"/>
                              <w:szCs w:val="18"/>
                            </w:rPr>
                            <w:t xml:space="preserve">. 1-125. Teléfono:  2664600. Web: </w:t>
                          </w:r>
                          <w:r>
                            <w:rPr>
                              <w:rFonts w:ascii="Arial" w:hAnsi="Arial" w:cs="Arial"/>
                              <w:b/>
                              <w:sz w:val="18"/>
                              <w:szCs w:val="18"/>
                              <w:lang w:val="es-MX"/>
                            </w:rPr>
                            <w:t>www.inemjose</w:t>
                          </w:r>
                          <w:r w:rsidRPr="00F74271">
                            <w:rPr>
                              <w:rFonts w:ascii="Arial" w:hAnsi="Arial" w:cs="Arial"/>
                              <w:b/>
                              <w:sz w:val="18"/>
                              <w:szCs w:val="18"/>
                              <w:lang w:val="es-MX"/>
                            </w:rPr>
                            <w:t>.edu.co</w:t>
                          </w:r>
                          <w:r>
                            <w:rPr>
                              <w:rFonts w:ascii="Arial" w:hAnsi="Arial" w:cs="Arial"/>
                              <w:b/>
                              <w:sz w:val="18"/>
                              <w:szCs w:val="18"/>
                              <w:lang w:val="es-MX"/>
                            </w:rPr>
                            <w:t>. E-mail: inemjose@inemjose.edu.co</w:t>
                          </w:r>
                        </w:p>
                        <w:p w14:paraId="366271A8" w14:textId="610629B5" w:rsidR="00F118D0" w:rsidRPr="00F74271" w:rsidRDefault="00F118D0" w:rsidP="009B0726">
                          <w:pPr>
                            <w:jc w:val="center"/>
                            <w:rPr>
                              <w:rFonts w:ascii="Arial" w:hAnsi="Arial" w:cs="Arial"/>
                              <w:b/>
                              <w:sz w:val="18"/>
                              <w:szCs w:val="18"/>
                            </w:rPr>
                          </w:pPr>
                          <w:r>
                            <w:rPr>
                              <w:rFonts w:ascii="Arial" w:hAnsi="Arial" w:cs="Arial"/>
                              <w:b/>
                              <w:sz w:val="18"/>
                              <w:szCs w:val="18"/>
                            </w:rPr>
                            <w:t>Medellín – Antioquia - Colombia</w:t>
                          </w:r>
                        </w:p>
                        <w:p w14:paraId="15FAC260" w14:textId="15EA87EA" w:rsidR="009B0726" w:rsidRDefault="009B072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B5A1279" id="_x0000_t202" coordsize="21600,21600" o:spt="202" path="m,l,21600r21600,l21600,xe">
              <v:stroke joinstyle="miter"/>
              <v:path gradientshapeok="t" o:connecttype="rect"/>
            </v:shapetype>
            <v:shape id="Cuadro de texto 2" o:spid="_x0000_s1026" type="#_x0000_t202" style="position:absolute;margin-left:0;margin-top:17.4pt;width:541.5pt;height:27.75pt;z-index:25166745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" strokecolor="white [3212]">
              <v:textbox>
                <w:txbxContent>
                  <w:p w14:paraId="779B03EB" w14:textId="0A95F847" w:rsidR="009B0726" w:rsidRDefault="009B0726" w:rsidP="009B0726">
                    <w:pPr>
                      <w:jc w:val="center"/>
                      <w:rPr>
                        <w:rFonts w:ascii="Arial" w:hAnsi="Arial" w:cs="Arial"/>
                        <w:b/>
                        <w:sz w:val="18"/>
                        <w:szCs w:val="18"/>
                        <w:lang w:val="es-MX"/>
                      </w:rPr>
                    </w:pPr>
                    <w:r>
                      <w:rPr>
                        <w:rFonts w:ascii="Arial" w:hAnsi="Arial" w:cs="Arial"/>
                        <w:b/>
                        <w:sz w:val="18"/>
                        <w:szCs w:val="18"/>
                      </w:rPr>
                      <w:t xml:space="preserve">Avenida Las Vegas Cra. 48 No. 1-125. Teléfono:  2664600. Web: </w:t>
                    </w:r>
                    <w:r>
                      <w:rPr>
                        <w:rFonts w:ascii="Arial" w:hAnsi="Arial" w:cs="Arial"/>
                        <w:b/>
                        <w:sz w:val="18"/>
                        <w:szCs w:val="18"/>
                        <w:lang w:val="es-MX"/>
                      </w:rPr>
                      <w:t>www.inemjose</w:t>
                    </w:r>
                    <w:r w:rsidRPr="00F74271">
                      <w:rPr>
                        <w:rFonts w:ascii="Arial" w:hAnsi="Arial" w:cs="Arial"/>
                        <w:b/>
                        <w:sz w:val="18"/>
                        <w:szCs w:val="18"/>
                        <w:lang w:val="es-MX"/>
                      </w:rPr>
                      <w:t>.edu.co</w:t>
                    </w:r>
                    <w:r>
                      <w:rPr>
                        <w:rFonts w:ascii="Arial" w:hAnsi="Arial" w:cs="Arial"/>
                        <w:b/>
                        <w:sz w:val="18"/>
                        <w:szCs w:val="18"/>
                        <w:lang w:val="es-MX"/>
                      </w:rPr>
                      <w:t>. E-mail: inemjose@inemjose.edu.co</w:t>
                    </w:r>
                  </w:p>
                  <w:p w14:paraId="366271A8" w14:textId="610629B5" w:rsidR="00F118D0" w:rsidRPr="00F74271" w:rsidRDefault="00F118D0" w:rsidP="009B0726">
                    <w:pPr>
                      <w:jc w:val="center"/>
                      <w:rPr>
                        <w:rFonts w:ascii="Arial" w:hAnsi="Arial" w:cs="Arial"/>
                        <w:b/>
                        <w:sz w:val="18"/>
                        <w:szCs w:val="18"/>
                      </w:rPr>
                    </w:pPr>
                    <w:r>
                      <w:rPr>
                        <w:rFonts w:ascii="Arial" w:hAnsi="Arial" w:cs="Arial"/>
                        <w:b/>
                        <w:sz w:val="18"/>
                        <w:szCs w:val="18"/>
                      </w:rPr>
                      <w:t>Medellín – Antioquia - Colombia</w:t>
                    </w:r>
                  </w:p>
                  <w:p w14:paraId="15FAC260" w14:textId="15EA87EA" w:rsidR="009B0726" w:rsidRDefault="009B0726"/>
                </w:txbxContent>
              </v:textbox>
              <w10:wrap type="square"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EF2EFC" w14:textId="77777777" w:rsidR="00C30C72" w:rsidRDefault="00C30C72" w:rsidP="003A48FB">
      <w:r>
        <w:separator/>
      </w:r>
    </w:p>
  </w:footnote>
  <w:footnote w:type="continuationSeparator" w:id="0">
    <w:p w14:paraId="0818A1FC" w14:textId="77777777" w:rsidR="00C30C72" w:rsidRDefault="00C30C72" w:rsidP="003A48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948EB" w14:textId="24940E7B" w:rsidR="00CF7B09" w:rsidRDefault="009C6244">
    <w:pPr>
      <w:pStyle w:val="Encabezado"/>
    </w:pPr>
    <w:r>
      <w:rPr>
        <w:noProof/>
        <w:lang w:val="es-CO" w:eastAsia="es-CO"/>
      </w:rPr>
      <w:pict w14:anchorId="5EFC5A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6747626" o:spid="_x0000_s2065" type="#_x0000_t75" style="position:absolute;margin-left:0;margin-top:0;width:470pt;height:608.25pt;z-index:-251633664;mso-position-horizontal:center;mso-position-horizontal-relative:margin;mso-position-vertical:center;mso-position-vertical-relative:margin" o:allowincell="f">
          <v:imagedata r:id="rId1" o:title="Imegen-50-años-INEM-Visual-membrete-2"/>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A71D80" w14:textId="1C500194" w:rsidR="00F118D0" w:rsidRPr="00DF6313" w:rsidRDefault="00CF7B09" w:rsidP="00F118D0">
    <w:pPr>
      <w:pStyle w:val="Ttulo1"/>
      <w:rPr>
        <w:rFonts w:ascii="Arial" w:hAnsi="Arial" w:cs="Arial"/>
        <w:noProof/>
        <w:sz w:val="22"/>
        <w:szCs w:val="22"/>
      </w:rPr>
    </w:pPr>
    <w:r>
      <w:rPr>
        <w:rFonts w:ascii="Arial" w:hAnsi="Arial" w:cs="Arial"/>
        <w:noProof/>
        <w:sz w:val="18"/>
        <w:szCs w:val="18"/>
        <w:lang w:val="es-ES"/>
      </w:rPr>
      <w:drawing>
        <wp:anchor distT="0" distB="0" distL="114300" distR="114300" simplePos="0" relativeHeight="251680768" behindDoc="1" locked="0" layoutInCell="1" allowOverlap="1" wp14:anchorId="24C1CE7D" wp14:editId="59ECE5C6">
          <wp:simplePos x="0" y="0"/>
          <wp:positionH relativeFrom="column">
            <wp:posOffset>-40386</wp:posOffset>
          </wp:positionH>
          <wp:positionV relativeFrom="paragraph">
            <wp:posOffset>-190691</wp:posOffset>
          </wp:positionV>
          <wp:extent cx="995680" cy="1215390"/>
          <wp:effectExtent l="0" t="0" r="0" b="3810"/>
          <wp:wrapTight wrapText="bothSides">
            <wp:wrapPolygon edited="0">
              <wp:start x="0" y="0"/>
              <wp:lineTo x="0" y="21329"/>
              <wp:lineTo x="21077" y="21329"/>
              <wp:lineTo x="21077" y="0"/>
              <wp:lineTo x="0" y="0"/>
            </wp:wrapPolygon>
          </wp:wrapTight>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egen-50-años-INEM-Visual-1.jpg"/>
                  <pic:cNvPicPr/>
                </pic:nvPicPr>
                <pic:blipFill>
                  <a:blip r:embed="rId1">
                    <a:extLst>
                      <a:ext uri="{28A0092B-C50C-407E-A947-70E740481C1C}">
                        <a14:useLocalDpi xmlns:a14="http://schemas.microsoft.com/office/drawing/2010/main" val="0"/>
                      </a:ext>
                    </a:extLst>
                  </a:blip>
                  <a:stretch>
                    <a:fillRect/>
                  </a:stretch>
                </pic:blipFill>
                <pic:spPr>
                  <a:xfrm>
                    <a:off x="0" y="0"/>
                    <a:ext cx="995680" cy="1215390"/>
                  </a:xfrm>
                  <a:prstGeom prst="rect">
                    <a:avLst/>
                  </a:prstGeom>
                </pic:spPr>
              </pic:pic>
            </a:graphicData>
          </a:graphic>
          <wp14:sizeRelH relativeFrom="page">
            <wp14:pctWidth>0</wp14:pctWidth>
          </wp14:sizeRelH>
          <wp14:sizeRelV relativeFrom="page">
            <wp14:pctHeight>0</wp14:pctHeight>
          </wp14:sizeRelV>
        </wp:anchor>
      </w:drawing>
    </w:r>
    <w:r w:rsidR="0038565E">
      <w:rPr>
        <w:rFonts w:ascii="Arial" w:hAnsi="Arial" w:cs="Arial"/>
        <w:noProof/>
        <w:sz w:val="32"/>
        <w:szCs w:val="32"/>
        <w:lang w:val="es-ES"/>
      </w:rPr>
      <w:t xml:space="preserve"> </w:t>
    </w:r>
    <w:r w:rsidR="00F118D0" w:rsidRPr="00DF6313">
      <w:rPr>
        <w:noProof/>
        <w:sz w:val="22"/>
        <w:szCs w:val="22"/>
        <w:lang w:val="es-ES"/>
      </w:rPr>
      <w:drawing>
        <wp:anchor distT="0" distB="0" distL="114300" distR="114300" simplePos="0" relativeHeight="251670528" behindDoc="0" locked="0" layoutInCell="1" allowOverlap="1" wp14:anchorId="651AFC64" wp14:editId="540A46D7">
          <wp:simplePos x="0" y="0"/>
          <wp:positionH relativeFrom="column">
            <wp:posOffset>5186045</wp:posOffset>
          </wp:positionH>
          <wp:positionV relativeFrom="paragraph">
            <wp:posOffset>123825</wp:posOffset>
          </wp:positionV>
          <wp:extent cx="1114425" cy="693420"/>
          <wp:effectExtent l="0" t="0" r="9525" b="0"/>
          <wp:wrapSquare wrapText="bothSides"/>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114425" cy="693420"/>
                  </a:xfrm>
                  <a:prstGeom prst="rect">
                    <a:avLst/>
                  </a:prstGeom>
                  <a:noFill/>
                  <a:ln>
                    <a:noFill/>
                  </a:ln>
                </pic:spPr>
              </pic:pic>
            </a:graphicData>
          </a:graphic>
          <wp14:sizeRelH relativeFrom="page">
            <wp14:pctWidth>0</wp14:pctWidth>
          </wp14:sizeRelH>
          <wp14:sizeRelV relativeFrom="page">
            <wp14:pctHeight>0</wp14:pctHeight>
          </wp14:sizeRelV>
        </wp:anchor>
      </w:drawing>
    </w:r>
    <w:r w:rsidR="00F118D0" w:rsidRPr="00DF6313">
      <w:rPr>
        <w:rFonts w:ascii="Arial" w:hAnsi="Arial" w:cs="Arial"/>
        <w:noProof/>
        <w:sz w:val="22"/>
        <w:szCs w:val="22"/>
      </w:rPr>
      <w:t xml:space="preserve">INSTITUCIÓN EDUCATIVA </w:t>
    </w:r>
  </w:p>
  <w:p w14:paraId="43239755" w14:textId="5F87F2B1" w:rsidR="00F118D0" w:rsidRPr="00DF6313" w:rsidRDefault="00CF7B09" w:rsidP="00F118D0">
    <w:pPr>
      <w:pStyle w:val="Ttulo1"/>
      <w:rPr>
        <w:rFonts w:ascii="Arial" w:hAnsi="Arial" w:cs="Arial"/>
        <w:noProof/>
        <w:sz w:val="28"/>
        <w:szCs w:val="28"/>
      </w:rPr>
    </w:pPr>
    <w:r>
      <w:rPr>
        <w:rFonts w:ascii="Arial" w:hAnsi="Arial" w:cs="Arial"/>
        <w:noProof/>
        <w:sz w:val="28"/>
        <w:szCs w:val="28"/>
      </w:rPr>
      <w:t xml:space="preserve"> </w:t>
    </w:r>
    <w:r w:rsidR="00F118D0" w:rsidRPr="00DF6313">
      <w:rPr>
        <w:rFonts w:ascii="Arial" w:hAnsi="Arial" w:cs="Arial"/>
        <w:noProof/>
        <w:sz w:val="28"/>
        <w:szCs w:val="28"/>
      </w:rPr>
      <w:t>INEM JOSÉ FÉLIX DE RESTREPO</w:t>
    </w:r>
  </w:p>
  <w:p w14:paraId="47717DEE" w14:textId="4C3A07D2" w:rsidR="00F118D0" w:rsidRDefault="00F118D0" w:rsidP="00F118D0">
    <w:pPr>
      <w:pStyle w:val="Ttulo1"/>
      <w:rPr>
        <w:rFonts w:ascii="Arial" w:hAnsi="Arial" w:cs="Arial"/>
        <w:noProof/>
        <w:sz w:val="18"/>
        <w:szCs w:val="18"/>
      </w:rPr>
    </w:pPr>
  </w:p>
  <w:p w14:paraId="67F8FC6F" w14:textId="140BD435" w:rsidR="00F118D0" w:rsidRPr="004343EB" w:rsidRDefault="00F118D0" w:rsidP="00F118D0">
    <w:pPr>
      <w:pStyle w:val="Ttulo1"/>
      <w:rPr>
        <w:rFonts w:ascii="Arial" w:hAnsi="Arial" w:cs="Arial"/>
        <w:noProof/>
        <w:sz w:val="18"/>
        <w:szCs w:val="18"/>
      </w:rPr>
    </w:pPr>
    <w:r>
      <w:rPr>
        <w:rFonts w:ascii="Arial" w:hAnsi="Arial" w:cs="Arial"/>
        <w:noProof/>
        <w:sz w:val="18"/>
        <w:szCs w:val="18"/>
      </w:rPr>
      <w:t>Resolución de Creación: 16303 de Noviembre 27 de 2002</w:t>
    </w:r>
  </w:p>
  <w:p w14:paraId="55F91A85" w14:textId="58F956F7" w:rsidR="00F118D0" w:rsidRDefault="00F118D0" w:rsidP="00F118D0">
    <w:pPr>
      <w:pStyle w:val="Ttulo1"/>
      <w:rPr>
        <w:rFonts w:ascii="Arial" w:hAnsi="Arial" w:cs="Arial"/>
        <w:noProof/>
        <w:sz w:val="18"/>
        <w:szCs w:val="18"/>
      </w:rPr>
    </w:pPr>
    <w:r>
      <w:rPr>
        <w:rFonts w:ascii="Arial" w:hAnsi="Arial" w:cs="Arial"/>
        <w:noProof/>
        <w:sz w:val="18"/>
        <w:szCs w:val="18"/>
      </w:rPr>
      <w:t>Resolución Actualizada: 1263 de Febrero 07 de 2017</w:t>
    </w:r>
  </w:p>
  <w:p w14:paraId="21B6549E" w14:textId="254BB51F" w:rsidR="00F118D0" w:rsidRPr="00F74271" w:rsidRDefault="00F118D0" w:rsidP="00F118D0">
    <w:pPr>
      <w:jc w:val="center"/>
      <w:rPr>
        <w:rFonts w:ascii="Arial" w:hAnsi="Arial" w:cs="Arial"/>
        <w:b/>
        <w:sz w:val="18"/>
        <w:szCs w:val="18"/>
        <w:lang w:val="es-MX"/>
      </w:rPr>
    </w:pPr>
    <w:r>
      <w:rPr>
        <w:rFonts w:ascii="Arial" w:hAnsi="Arial" w:cs="Arial"/>
        <w:b/>
        <w:sz w:val="18"/>
        <w:szCs w:val="18"/>
        <w:lang w:val="es-MX"/>
      </w:rPr>
      <w:t>NIT: 811042439</w:t>
    </w:r>
    <w:r w:rsidRPr="00F74271">
      <w:rPr>
        <w:rFonts w:ascii="Arial" w:hAnsi="Arial" w:cs="Arial"/>
        <w:b/>
        <w:sz w:val="18"/>
        <w:szCs w:val="18"/>
        <w:lang w:val="es-MX"/>
      </w:rPr>
      <w:t>-</w:t>
    </w:r>
    <w:r>
      <w:rPr>
        <w:rFonts w:ascii="Arial" w:hAnsi="Arial" w:cs="Arial"/>
        <w:b/>
        <w:sz w:val="18"/>
        <w:szCs w:val="18"/>
        <w:lang w:val="es-MX"/>
      </w:rPr>
      <w:t>1.</w:t>
    </w:r>
    <w:r w:rsidRPr="00F74271">
      <w:rPr>
        <w:rFonts w:ascii="Arial" w:hAnsi="Arial" w:cs="Arial"/>
        <w:b/>
        <w:sz w:val="18"/>
        <w:szCs w:val="18"/>
        <w:lang w:val="es-MX"/>
      </w:rPr>
      <w:t xml:space="preserve"> DANE: </w:t>
    </w:r>
    <w:r>
      <w:rPr>
        <w:rFonts w:ascii="Arial" w:hAnsi="Arial" w:cs="Arial"/>
        <w:b/>
        <w:sz w:val="18"/>
        <w:szCs w:val="18"/>
        <w:lang w:val="es-MX"/>
      </w:rPr>
      <w:t>105001013340</w:t>
    </w:r>
  </w:p>
  <w:p w14:paraId="778404B6" w14:textId="445946A2" w:rsidR="00F118D0" w:rsidRDefault="009C6244">
    <w:pPr>
      <w:pStyle w:val="Encabezado"/>
    </w:pPr>
    <w:r>
      <w:rPr>
        <w:rFonts w:ascii="Arial" w:hAnsi="Arial" w:cs="Arial"/>
        <w:noProof/>
        <w:sz w:val="18"/>
        <w:szCs w:val="18"/>
        <w:lang w:val="es-CO" w:eastAsia="es-CO"/>
      </w:rPr>
      <w:pict w14:anchorId="073CE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6747627" o:spid="_x0000_s2066" type="#_x0000_t75" style="position:absolute;margin-left:167.65pt;margin-top:191.6pt;width:352.85pt;height:456.65pt;z-index:-251632640;mso-position-horizontal-relative:margin;mso-position-vertical-relative:margin" o:allowincell="f">
          <v:imagedata r:id="rId3" o:title="Imegen-50-años-INEM-Visual-membrete-2"/>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06505" w14:textId="15D6E71E" w:rsidR="00CF7B09" w:rsidRDefault="009C6244">
    <w:pPr>
      <w:pStyle w:val="Encabezado"/>
    </w:pPr>
    <w:r>
      <w:rPr>
        <w:noProof/>
        <w:lang w:val="es-CO" w:eastAsia="es-CO"/>
      </w:rPr>
      <w:pict w14:anchorId="706D1A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6747625" o:spid="_x0000_s2064" type="#_x0000_t75" style="position:absolute;margin-left:0;margin-top:0;width:470pt;height:608.25pt;z-index:-251634688;mso-position-horizontal:center;mso-position-horizontal-relative:margin;mso-position-vertical:center;mso-position-vertical-relative:margin" o:allowincell="f">
          <v:imagedata r:id="rId1" o:title="Imegen-50-años-INEM-Visual-membrete-2"/>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320C7"/>
    <w:multiLevelType w:val="hybridMultilevel"/>
    <w:tmpl w:val="D13C9390"/>
    <w:lvl w:ilvl="0" w:tplc="040A000F">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 w15:restartNumberingAfterBreak="0">
    <w:nsid w:val="08554FF5"/>
    <w:multiLevelType w:val="hybridMultilevel"/>
    <w:tmpl w:val="A202A9C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092F0D60"/>
    <w:multiLevelType w:val="hybridMultilevel"/>
    <w:tmpl w:val="B83672B2"/>
    <w:lvl w:ilvl="0" w:tplc="080A0019">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0A1215A7"/>
    <w:multiLevelType w:val="hybridMultilevel"/>
    <w:tmpl w:val="C852AEE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0B5F7F27"/>
    <w:multiLevelType w:val="hybridMultilevel"/>
    <w:tmpl w:val="915857EA"/>
    <w:lvl w:ilvl="0" w:tplc="080A0019">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0C2F29F7"/>
    <w:multiLevelType w:val="multilevel"/>
    <w:tmpl w:val="5F40AB16"/>
    <w:lvl w:ilvl="0">
      <w:start w:val="1"/>
      <w:numFmt w:val="decimal"/>
      <w:lvlText w:val="%1."/>
      <w:lvlJc w:val="left"/>
      <w:pPr>
        <w:tabs>
          <w:tab w:val="num" w:pos="720"/>
        </w:tabs>
        <w:ind w:left="720" w:hanging="360"/>
      </w:pPr>
      <w:rPr>
        <w:rFonts w:ascii="Arial" w:eastAsia="Times New Roman" w:hAnsi="Arial" w:cs="Arial"/>
      </w:rPr>
    </w:lvl>
    <w:lvl w:ilvl="1">
      <w:start w:val="1"/>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0DAF15DE"/>
    <w:multiLevelType w:val="hybridMultilevel"/>
    <w:tmpl w:val="CB32E03A"/>
    <w:lvl w:ilvl="0" w:tplc="BD9ECEFA">
      <w:start w:val="1"/>
      <w:numFmt w:val="decimal"/>
      <w:lvlText w:val="%1."/>
      <w:lvlJc w:val="left"/>
      <w:pPr>
        <w:ind w:left="720" w:hanging="360"/>
      </w:pPr>
      <w:rPr>
        <w:rFonts w:ascii="Arial" w:eastAsia="Times New Roman" w:hAnsi="Arial" w:cs="Arial"/>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0FF02D2A"/>
    <w:multiLevelType w:val="hybridMultilevel"/>
    <w:tmpl w:val="C93ED900"/>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8" w15:restartNumberingAfterBreak="0">
    <w:nsid w:val="16835FD4"/>
    <w:multiLevelType w:val="hybridMultilevel"/>
    <w:tmpl w:val="19FACF4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15:restartNumberingAfterBreak="0">
    <w:nsid w:val="17FC5209"/>
    <w:multiLevelType w:val="hybridMultilevel"/>
    <w:tmpl w:val="D2E8B530"/>
    <w:lvl w:ilvl="0" w:tplc="92C881C0">
      <w:start w:val="1"/>
      <w:numFmt w:val="bullet"/>
      <w:lvlText w:val="•"/>
      <w:lvlJc w:val="left"/>
      <w:pPr>
        <w:tabs>
          <w:tab w:val="num" w:pos="720"/>
        </w:tabs>
        <w:ind w:left="720" w:hanging="360"/>
      </w:pPr>
      <w:rPr>
        <w:rFonts w:ascii="Arial" w:hAnsi="Arial" w:hint="default"/>
      </w:rPr>
    </w:lvl>
    <w:lvl w:ilvl="1" w:tplc="0B8679A0" w:tentative="1">
      <w:start w:val="1"/>
      <w:numFmt w:val="bullet"/>
      <w:lvlText w:val="•"/>
      <w:lvlJc w:val="left"/>
      <w:pPr>
        <w:tabs>
          <w:tab w:val="num" w:pos="1440"/>
        </w:tabs>
        <w:ind w:left="1440" w:hanging="360"/>
      </w:pPr>
      <w:rPr>
        <w:rFonts w:ascii="Arial" w:hAnsi="Arial" w:hint="default"/>
      </w:rPr>
    </w:lvl>
    <w:lvl w:ilvl="2" w:tplc="707A6BC6" w:tentative="1">
      <w:start w:val="1"/>
      <w:numFmt w:val="bullet"/>
      <w:lvlText w:val="•"/>
      <w:lvlJc w:val="left"/>
      <w:pPr>
        <w:tabs>
          <w:tab w:val="num" w:pos="2160"/>
        </w:tabs>
        <w:ind w:left="2160" w:hanging="360"/>
      </w:pPr>
      <w:rPr>
        <w:rFonts w:ascii="Arial" w:hAnsi="Arial" w:hint="default"/>
      </w:rPr>
    </w:lvl>
    <w:lvl w:ilvl="3" w:tplc="E33ABC52" w:tentative="1">
      <w:start w:val="1"/>
      <w:numFmt w:val="bullet"/>
      <w:lvlText w:val="•"/>
      <w:lvlJc w:val="left"/>
      <w:pPr>
        <w:tabs>
          <w:tab w:val="num" w:pos="2880"/>
        </w:tabs>
        <w:ind w:left="2880" w:hanging="360"/>
      </w:pPr>
      <w:rPr>
        <w:rFonts w:ascii="Arial" w:hAnsi="Arial" w:hint="default"/>
      </w:rPr>
    </w:lvl>
    <w:lvl w:ilvl="4" w:tplc="43D46AAE" w:tentative="1">
      <w:start w:val="1"/>
      <w:numFmt w:val="bullet"/>
      <w:lvlText w:val="•"/>
      <w:lvlJc w:val="left"/>
      <w:pPr>
        <w:tabs>
          <w:tab w:val="num" w:pos="3600"/>
        </w:tabs>
        <w:ind w:left="3600" w:hanging="360"/>
      </w:pPr>
      <w:rPr>
        <w:rFonts w:ascii="Arial" w:hAnsi="Arial" w:hint="default"/>
      </w:rPr>
    </w:lvl>
    <w:lvl w:ilvl="5" w:tplc="1E2E1B3C" w:tentative="1">
      <w:start w:val="1"/>
      <w:numFmt w:val="bullet"/>
      <w:lvlText w:val="•"/>
      <w:lvlJc w:val="left"/>
      <w:pPr>
        <w:tabs>
          <w:tab w:val="num" w:pos="4320"/>
        </w:tabs>
        <w:ind w:left="4320" w:hanging="360"/>
      </w:pPr>
      <w:rPr>
        <w:rFonts w:ascii="Arial" w:hAnsi="Arial" w:hint="default"/>
      </w:rPr>
    </w:lvl>
    <w:lvl w:ilvl="6" w:tplc="33B2BC26" w:tentative="1">
      <w:start w:val="1"/>
      <w:numFmt w:val="bullet"/>
      <w:lvlText w:val="•"/>
      <w:lvlJc w:val="left"/>
      <w:pPr>
        <w:tabs>
          <w:tab w:val="num" w:pos="5040"/>
        </w:tabs>
        <w:ind w:left="5040" w:hanging="360"/>
      </w:pPr>
      <w:rPr>
        <w:rFonts w:ascii="Arial" w:hAnsi="Arial" w:hint="default"/>
      </w:rPr>
    </w:lvl>
    <w:lvl w:ilvl="7" w:tplc="8F683678" w:tentative="1">
      <w:start w:val="1"/>
      <w:numFmt w:val="bullet"/>
      <w:lvlText w:val="•"/>
      <w:lvlJc w:val="left"/>
      <w:pPr>
        <w:tabs>
          <w:tab w:val="num" w:pos="5760"/>
        </w:tabs>
        <w:ind w:left="5760" w:hanging="360"/>
      </w:pPr>
      <w:rPr>
        <w:rFonts w:ascii="Arial" w:hAnsi="Arial" w:hint="default"/>
      </w:rPr>
    </w:lvl>
    <w:lvl w:ilvl="8" w:tplc="0E426B2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DA217EE"/>
    <w:multiLevelType w:val="hybridMultilevel"/>
    <w:tmpl w:val="6E2AC7D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1" w15:restartNumberingAfterBreak="0">
    <w:nsid w:val="1F913F35"/>
    <w:multiLevelType w:val="hybridMultilevel"/>
    <w:tmpl w:val="D8523D46"/>
    <w:lvl w:ilvl="0" w:tplc="040A0019">
      <w:start w:val="1"/>
      <w:numFmt w:val="low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2" w15:restartNumberingAfterBreak="0">
    <w:nsid w:val="22457BE7"/>
    <w:multiLevelType w:val="hybridMultilevel"/>
    <w:tmpl w:val="44F25C14"/>
    <w:lvl w:ilvl="0" w:tplc="E7F89422">
      <w:start w:val="1"/>
      <w:numFmt w:val="decimal"/>
      <w:lvlText w:val="%1."/>
      <w:lvlJc w:val="left"/>
      <w:pPr>
        <w:tabs>
          <w:tab w:val="num" w:pos="720"/>
        </w:tabs>
        <w:ind w:left="720" w:hanging="360"/>
      </w:pPr>
      <w:rPr>
        <w:rFonts w:ascii="Arial" w:hAnsi="Arial" w:cs="Arial" w:hint="default"/>
        <w:b w:val="0"/>
        <w:sz w:val="24"/>
        <w:szCs w:val="24"/>
      </w:rPr>
    </w:lvl>
    <w:lvl w:ilvl="1" w:tplc="B00C4976">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15:restartNumberingAfterBreak="0">
    <w:nsid w:val="290844B0"/>
    <w:multiLevelType w:val="hybridMultilevel"/>
    <w:tmpl w:val="1C38FE60"/>
    <w:lvl w:ilvl="0" w:tplc="27B47B5E">
      <w:start w:val="1"/>
      <w:numFmt w:val="decimal"/>
      <w:lvlText w:val="%1."/>
      <w:lvlJc w:val="left"/>
      <w:pPr>
        <w:tabs>
          <w:tab w:val="num" w:pos="720"/>
        </w:tabs>
        <w:ind w:left="720" w:hanging="360"/>
      </w:pPr>
      <w:rPr>
        <w:rFonts w:ascii="Arial" w:hAnsi="Arial" w:cs="Arial" w:hint="default"/>
        <w:sz w:val="24"/>
        <w:szCs w:val="24"/>
      </w:rPr>
    </w:lvl>
    <w:lvl w:ilvl="1" w:tplc="B00C4976">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15:restartNumberingAfterBreak="0">
    <w:nsid w:val="29E56CF2"/>
    <w:multiLevelType w:val="hybridMultilevel"/>
    <w:tmpl w:val="6CA221E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2ED85A2B"/>
    <w:multiLevelType w:val="hybridMultilevel"/>
    <w:tmpl w:val="608AF6F2"/>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6" w15:restartNumberingAfterBreak="0">
    <w:nsid w:val="30E212AC"/>
    <w:multiLevelType w:val="multilevel"/>
    <w:tmpl w:val="02A26E3A"/>
    <w:lvl w:ilvl="0">
      <w:start w:val="1"/>
      <w:numFmt w:val="decimal"/>
      <w:lvlText w:val="%1."/>
      <w:lvlJc w:val="left"/>
      <w:pPr>
        <w:tabs>
          <w:tab w:val="num" w:pos="720"/>
        </w:tabs>
        <w:ind w:left="720" w:hanging="360"/>
      </w:pPr>
      <w:rPr>
        <w:rFonts w:ascii="Arial" w:hAnsi="Arial" w:cs="Arial" w:hint="default"/>
        <w:b w:val="0"/>
        <w:sz w:val="24"/>
        <w:szCs w:val="24"/>
      </w:rPr>
    </w:lvl>
    <w:lvl w:ilvl="1">
      <w:start w:val="1"/>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37FD3117"/>
    <w:multiLevelType w:val="hybridMultilevel"/>
    <w:tmpl w:val="AFA608D2"/>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8" w15:restartNumberingAfterBreak="0">
    <w:nsid w:val="3B5266A6"/>
    <w:multiLevelType w:val="hybridMultilevel"/>
    <w:tmpl w:val="021C4BD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15:restartNumberingAfterBreak="0">
    <w:nsid w:val="4A927719"/>
    <w:multiLevelType w:val="hybridMultilevel"/>
    <w:tmpl w:val="3A2E5530"/>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4F5A63B4"/>
    <w:multiLevelType w:val="hybridMultilevel"/>
    <w:tmpl w:val="88907460"/>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1" w15:restartNumberingAfterBreak="0">
    <w:nsid w:val="54B43E8A"/>
    <w:multiLevelType w:val="hybridMultilevel"/>
    <w:tmpl w:val="428A3BBC"/>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2" w15:restartNumberingAfterBreak="0">
    <w:nsid w:val="585E5FC2"/>
    <w:multiLevelType w:val="hybridMultilevel"/>
    <w:tmpl w:val="4E44165A"/>
    <w:lvl w:ilvl="0" w:tplc="F408890E">
      <w:start w:val="1"/>
      <w:numFmt w:val="decimal"/>
      <w:lvlText w:val="%1."/>
      <w:lvlJc w:val="left"/>
      <w:pPr>
        <w:ind w:left="720" w:hanging="360"/>
      </w:pPr>
      <w:rPr>
        <w:rFonts w:ascii="Arial" w:hAnsi="Arial" w:cs="Arial" w:hint="default"/>
        <w:sz w:val="24"/>
        <w:szCs w:val="24"/>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3" w15:restartNumberingAfterBreak="0">
    <w:nsid w:val="586E4B4D"/>
    <w:multiLevelType w:val="hybridMultilevel"/>
    <w:tmpl w:val="19AC39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595D7BCA"/>
    <w:multiLevelType w:val="hybridMultilevel"/>
    <w:tmpl w:val="614AC3CA"/>
    <w:lvl w:ilvl="0" w:tplc="040A0019">
      <w:start w:val="1"/>
      <w:numFmt w:val="low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5" w15:restartNumberingAfterBreak="0">
    <w:nsid w:val="6242379D"/>
    <w:multiLevelType w:val="hybridMultilevel"/>
    <w:tmpl w:val="0750F55E"/>
    <w:lvl w:ilvl="0" w:tplc="040A0019">
      <w:start w:val="1"/>
      <w:numFmt w:val="low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6" w15:restartNumberingAfterBreak="0">
    <w:nsid w:val="626D4518"/>
    <w:multiLevelType w:val="hybridMultilevel"/>
    <w:tmpl w:val="F25C7C44"/>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7" w15:restartNumberingAfterBreak="0">
    <w:nsid w:val="75603CF4"/>
    <w:multiLevelType w:val="hybridMultilevel"/>
    <w:tmpl w:val="633087E8"/>
    <w:lvl w:ilvl="0" w:tplc="640EC9AC">
      <w:start w:val="1"/>
      <w:numFmt w:val="decimal"/>
      <w:lvlText w:val="%1."/>
      <w:lvlJc w:val="left"/>
      <w:pPr>
        <w:ind w:left="644" w:hanging="360"/>
      </w:pPr>
      <w:rPr>
        <w:rFonts w:hint="default"/>
      </w:rPr>
    </w:lvl>
    <w:lvl w:ilvl="1" w:tplc="040A0019" w:tentative="1">
      <w:start w:val="1"/>
      <w:numFmt w:val="lowerLetter"/>
      <w:lvlText w:val="%2."/>
      <w:lvlJc w:val="left"/>
      <w:pPr>
        <w:ind w:left="1364" w:hanging="360"/>
      </w:pPr>
    </w:lvl>
    <w:lvl w:ilvl="2" w:tplc="040A001B" w:tentative="1">
      <w:start w:val="1"/>
      <w:numFmt w:val="lowerRoman"/>
      <w:lvlText w:val="%3."/>
      <w:lvlJc w:val="right"/>
      <w:pPr>
        <w:ind w:left="2084" w:hanging="180"/>
      </w:pPr>
    </w:lvl>
    <w:lvl w:ilvl="3" w:tplc="040A000F" w:tentative="1">
      <w:start w:val="1"/>
      <w:numFmt w:val="decimal"/>
      <w:lvlText w:val="%4."/>
      <w:lvlJc w:val="left"/>
      <w:pPr>
        <w:ind w:left="2804" w:hanging="360"/>
      </w:pPr>
    </w:lvl>
    <w:lvl w:ilvl="4" w:tplc="040A0019" w:tentative="1">
      <w:start w:val="1"/>
      <w:numFmt w:val="lowerLetter"/>
      <w:lvlText w:val="%5."/>
      <w:lvlJc w:val="left"/>
      <w:pPr>
        <w:ind w:left="3524" w:hanging="360"/>
      </w:pPr>
    </w:lvl>
    <w:lvl w:ilvl="5" w:tplc="040A001B" w:tentative="1">
      <w:start w:val="1"/>
      <w:numFmt w:val="lowerRoman"/>
      <w:lvlText w:val="%6."/>
      <w:lvlJc w:val="right"/>
      <w:pPr>
        <w:ind w:left="4244" w:hanging="180"/>
      </w:pPr>
    </w:lvl>
    <w:lvl w:ilvl="6" w:tplc="040A000F" w:tentative="1">
      <w:start w:val="1"/>
      <w:numFmt w:val="decimal"/>
      <w:lvlText w:val="%7."/>
      <w:lvlJc w:val="left"/>
      <w:pPr>
        <w:ind w:left="4964" w:hanging="360"/>
      </w:pPr>
    </w:lvl>
    <w:lvl w:ilvl="7" w:tplc="040A0019" w:tentative="1">
      <w:start w:val="1"/>
      <w:numFmt w:val="lowerLetter"/>
      <w:lvlText w:val="%8."/>
      <w:lvlJc w:val="left"/>
      <w:pPr>
        <w:ind w:left="5684" w:hanging="360"/>
      </w:pPr>
    </w:lvl>
    <w:lvl w:ilvl="8" w:tplc="040A001B" w:tentative="1">
      <w:start w:val="1"/>
      <w:numFmt w:val="lowerRoman"/>
      <w:lvlText w:val="%9."/>
      <w:lvlJc w:val="right"/>
      <w:pPr>
        <w:ind w:left="6404" w:hanging="180"/>
      </w:pPr>
    </w:lvl>
  </w:abstractNum>
  <w:abstractNum w:abstractNumId="28" w15:restartNumberingAfterBreak="0">
    <w:nsid w:val="768A5C31"/>
    <w:multiLevelType w:val="hybridMultilevel"/>
    <w:tmpl w:val="5A0ABBCA"/>
    <w:lvl w:ilvl="0" w:tplc="E9BEE292">
      <w:start w:val="1"/>
      <w:numFmt w:val="lowerLetter"/>
      <w:lvlText w:val="%1."/>
      <w:lvlJc w:val="left"/>
      <w:pPr>
        <w:ind w:left="1800" w:hanging="360"/>
      </w:pPr>
      <w:rPr>
        <w:rFonts w:hint="default"/>
      </w:rPr>
    </w:lvl>
    <w:lvl w:ilvl="1" w:tplc="2C0A0019" w:tentative="1">
      <w:start w:val="1"/>
      <w:numFmt w:val="lowerLetter"/>
      <w:lvlText w:val="%2."/>
      <w:lvlJc w:val="left"/>
      <w:pPr>
        <w:ind w:left="2520" w:hanging="360"/>
      </w:pPr>
    </w:lvl>
    <w:lvl w:ilvl="2" w:tplc="2C0A001B" w:tentative="1">
      <w:start w:val="1"/>
      <w:numFmt w:val="lowerRoman"/>
      <w:lvlText w:val="%3."/>
      <w:lvlJc w:val="right"/>
      <w:pPr>
        <w:ind w:left="3240" w:hanging="180"/>
      </w:pPr>
    </w:lvl>
    <w:lvl w:ilvl="3" w:tplc="2C0A000F" w:tentative="1">
      <w:start w:val="1"/>
      <w:numFmt w:val="decimal"/>
      <w:lvlText w:val="%4."/>
      <w:lvlJc w:val="left"/>
      <w:pPr>
        <w:ind w:left="3960" w:hanging="360"/>
      </w:pPr>
    </w:lvl>
    <w:lvl w:ilvl="4" w:tplc="2C0A0019" w:tentative="1">
      <w:start w:val="1"/>
      <w:numFmt w:val="lowerLetter"/>
      <w:lvlText w:val="%5."/>
      <w:lvlJc w:val="left"/>
      <w:pPr>
        <w:ind w:left="4680" w:hanging="360"/>
      </w:pPr>
    </w:lvl>
    <w:lvl w:ilvl="5" w:tplc="2C0A001B" w:tentative="1">
      <w:start w:val="1"/>
      <w:numFmt w:val="lowerRoman"/>
      <w:lvlText w:val="%6."/>
      <w:lvlJc w:val="right"/>
      <w:pPr>
        <w:ind w:left="5400" w:hanging="180"/>
      </w:pPr>
    </w:lvl>
    <w:lvl w:ilvl="6" w:tplc="2C0A000F" w:tentative="1">
      <w:start w:val="1"/>
      <w:numFmt w:val="decimal"/>
      <w:lvlText w:val="%7."/>
      <w:lvlJc w:val="left"/>
      <w:pPr>
        <w:ind w:left="6120" w:hanging="360"/>
      </w:pPr>
    </w:lvl>
    <w:lvl w:ilvl="7" w:tplc="2C0A0019" w:tentative="1">
      <w:start w:val="1"/>
      <w:numFmt w:val="lowerLetter"/>
      <w:lvlText w:val="%8."/>
      <w:lvlJc w:val="left"/>
      <w:pPr>
        <w:ind w:left="6840" w:hanging="360"/>
      </w:pPr>
    </w:lvl>
    <w:lvl w:ilvl="8" w:tplc="2C0A001B" w:tentative="1">
      <w:start w:val="1"/>
      <w:numFmt w:val="lowerRoman"/>
      <w:lvlText w:val="%9."/>
      <w:lvlJc w:val="right"/>
      <w:pPr>
        <w:ind w:left="7560" w:hanging="180"/>
      </w:pPr>
    </w:lvl>
  </w:abstractNum>
  <w:abstractNum w:abstractNumId="29" w15:restartNumberingAfterBreak="0">
    <w:nsid w:val="78D549FE"/>
    <w:multiLevelType w:val="hybridMultilevel"/>
    <w:tmpl w:val="A7D87FC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0" w15:restartNumberingAfterBreak="0">
    <w:nsid w:val="79A90C3A"/>
    <w:multiLevelType w:val="hybridMultilevel"/>
    <w:tmpl w:val="83EED26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1" w15:restartNumberingAfterBreak="0">
    <w:nsid w:val="7BEB41D1"/>
    <w:multiLevelType w:val="hybridMultilevel"/>
    <w:tmpl w:val="AA028CD0"/>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14"/>
  </w:num>
  <w:num w:numId="2">
    <w:abstractNumId w:val="1"/>
  </w:num>
  <w:num w:numId="3">
    <w:abstractNumId w:val="10"/>
  </w:num>
  <w:num w:numId="4">
    <w:abstractNumId w:val="29"/>
  </w:num>
  <w:num w:numId="5">
    <w:abstractNumId w:val="3"/>
  </w:num>
  <w:num w:numId="6">
    <w:abstractNumId w:val="30"/>
  </w:num>
  <w:num w:numId="7">
    <w:abstractNumId w:val="8"/>
  </w:num>
  <w:num w:numId="8">
    <w:abstractNumId w:val="18"/>
  </w:num>
  <w:num w:numId="9">
    <w:abstractNumId w:val="19"/>
  </w:num>
  <w:num w:numId="10">
    <w:abstractNumId w:val="2"/>
  </w:num>
  <w:num w:numId="11">
    <w:abstractNumId w:val="4"/>
  </w:num>
  <w:num w:numId="12">
    <w:abstractNumId w:val="6"/>
  </w:num>
  <w:num w:numId="13">
    <w:abstractNumId w:val="25"/>
  </w:num>
  <w:num w:numId="14">
    <w:abstractNumId w:val="11"/>
  </w:num>
  <w:num w:numId="15">
    <w:abstractNumId w:val="24"/>
  </w:num>
  <w:num w:numId="16">
    <w:abstractNumId w:val="0"/>
  </w:num>
  <w:num w:numId="17">
    <w:abstractNumId w:val="26"/>
  </w:num>
  <w:num w:numId="18">
    <w:abstractNumId w:val="27"/>
  </w:num>
  <w:num w:numId="19">
    <w:abstractNumId w:val="9"/>
  </w:num>
  <w:num w:numId="20">
    <w:abstractNumId w:val="23"/>
  </w:num>
  <w:num w:numId="21">
    <w:abstractNumId w:val="13"/>
  </w:num>
  <w:num w:numId="22">
    <w:abstractNumId w:val="7"/>
  </w:num>
  <w:num w:numId="23">
    <w:abstractNumId w:val="15"/>
  </w:num>
  <w:num w:numId="24">
    <w:abstractNumId w:val="12"/>
  </w:num>
  <w:num w:numId="25">
    <w:abstractNumId w:val="17"/>
  </w:num>
  <w:num w:numId="26">
    <w:abstractNumId w:val="22"/>
  </w:num>
  <w:num w:numId="27">
    <w:abstractNumId w:val="28"/>
  </w:num>
  <w:num w:numId="28">
    <w:abstractNumId w:val="16"/>
  </w:num>
  <w:num w:numId="29">
    <w:abstractNumId w:val="20"/>
  </w:num>
  <w:num w:numId="30">
    <w:abstractNumId w:val="31"/>
  </w:num>
  <w:num w:numId="31">
    <w:abstractNumId w:val="21"/>
  </w:num>
  <w:num w:numId="3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defaultTabStop w:val="708"/>
  <w:hyphenationZone w:val="425"/>
  <w:doNotHyphenateCaps/>
  <w:characterSpacingControl w:val="doNotCompress"/>
  <w:doNotValidateAgainstSchema/>
  <w:doNotDemarcateInvalidXml/>
  <w:hdrShapeDefaults>
    <o:shapedefaults v:ext="edit" spidmax="2067"/>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3205"/>
    <w:rsid w:val="0000221D"/>
    <w:rsid w:val="00003685"/>
    <w:rsid w:val="00003B50"/>
    <w:rsid w:val="00004B9D"/>
    <w:rsid w:val="000061CE"/>
    <w:rsid w:val="00006D59"/>
    <w:rsid w:val="000078BB"/>
    <w:rsid w:val="00007BDB"/>
    <w:rsid w:val="00010693"/>
    <w:rsid w:val="00010EFE"/>
    <w:rsid w:val="00011286"/>
    <w:rsid w:val="0001224D"/>
    <w:rsid w:val="00015486"/>
    <w:rsid w:val="00017FE6"/>
    <w:rsid w:val="00021E6F"/>
    <w:rsid w:val="00022DFF"/>
    <w:rsid w:val="0002384C"/>
    <w:rsid w:val="0003245D"/>
    <w:rsid w:val="000330F5"/>
    <w:rsid w:val="0003364B"/>
    <w:rsid w:val="000339B9"/>
    <w:rsid w:val="00035808"/>
    <w:rsid w:val="000412E5"/>
    <w:rsid w:val="00041F6E"/>
    <w:rsid w:val="00043D0F"/>
    <w:rsid w:val="00052994"/>
    <w:rsid w:val="00055114"/>
    <w:rsid w:val="00055F6F"/>
    <w:rsid w:val="000564CB"/>
    <w:rsid w:val="000621AF"/>
    <w:rsid w:val="00062C77"/>
    <w:rsid w:val="00063D84"/>
    <w:rsid w:val="0006462F"/>
    <w:rsid w:val="00067904"/>
    <w:rsid w:val="00070A9E"/>
    <w:rsid w:val="00070B5A"/>
    <w:rsid w:val="0007376C"/>
    <w:rsid w:val="00080198"/>
    <w:rsid w:val="0008069B"/>
    <w:rsid w:val="00087F57"/>
    <w:rsid w:val="00090447"/>
    <w:rsid w:val="000A003B"/>
    <w:rsid w:val="000A55E9"/>
    <w:rsid w:val="000A7D44"/>
    <w:rsid w:val="000B0455"/>
    <w:rsid w:val="000B08CA"/>
    <w:rsid w:val="000B4A8E"/>
    <w:rsid w:val="000C2933"/>
    <w:rsid w:val="000C7A6B"/>
    <w:rsid w:val="000D52DB"/>
    <w:rsid w:val="000D7C72"/>
    <w:rsid w:val="000E1507"/>
    <w:rsid w:val="000E1C89"/>
    <w:rsid w:val="000E2A62"/>
    <w:rsid w:val="000F2EF0"/>
    <w:rsid w:val="000F406E"/>
    <w:rsid w:val="000F5625"/>
    <w:rsid w:val="00100B8A"/>
    <w:rsid w:val="0010186D"/>
    <w:rsid w:val="001036E8"/>
    <w:rsid w:val="0010651D"/>
    <w:rsid w:val="00106997"/>
    <w:rsid w:val="0011139C"/>
    <w:rsid w:val="001126CF"/>
    <w:rsid w:val="00113A7D"/>
    <w:rsid w:val="00115CC9"/>
    <w:rsid w:val="00116EA4"/>
    <w:rsid w:val="00116F2A"/>
    <w:rsid w:val="001179CF"/>
    <w:rsid w:val="00120796"/>
    <w:rsid w:val="001234FD"/>
    <w:rsid w:val="00126654"/>
    <w:rsid w:val="00131DA2"/>
    <w:rsid w:val="001338DD"/>
    <w:rsid w:val="00133996"/>
    <w:rsid w:val="00137E64"/>
    <w:rsid w:val="001411C6"/>
    <w:rsid w:val="00142D46"/>
    <w:rsid w:val="001446F3"/>
    <w:rsid w:val="001452CF"/>
    <w:rsid w:val="00147E14"/>
    <w:rsid w:val="001500E4"/>
    <w:rsid w:val="001579CF"/>
    <w:rsid w:val="00162066"/>
    <w:rsid w:val="00170B0D"/>
    <w:rsid w:val="001715FD"/>
    <w:rsid w:val="00171A57"/>
    <w:rsid w:val="001727DA"/>
    <w:rsid w:val="00172EF1"/>
    <w:rsid w:val="001732BD"/>
    <w:rsid w:val="00174663"/>
    <w:rsid w:val="00180F66"/>
    <w:rsid w:val="001811F4"/>
    <w:rsid w:val="00182679"/>
    <w:rsid w:val="00190898"/>
    <w:rsid w:val="00193992"/>
    <w:rsid w:val="00196C76"/>
    <w:rsid w:val="001A1F81"/>
    <w:rsid w:val="001A24C5"/>
    <w:rsid w:val="001A396D"/>
    <w:rsid w:val="001B2915"/>
    <w:rsid w:val="001B5F0F"/>
    <w:rsid w:val="001B6ECD"/>
    <w:rsid w:val="001B70C1"/>
    <w:rsid w:val="001C1EE0"/>
    <w:rsid w:val="001C2D18"/>
    <w:rsid w:val="001C5B92"/>
    <w:rsid w:val="001D0E89"/>
    <w:rsid w:val="001D3349"/>
    <w:rsid w:val="001D3398"/>
    <w:rsid w:val="001D5E70"/>
    <w:rsid w:val="001D654D"/>
    <w:rsid w:val="001E3921"/>
    <w:rsid w:val="001E6E0C"/>
    <w:rsid w:val="001E7225"/>
    <w:rsid w:val="001E7F17"/>
    <w:rsid w:val="001F3569"/>
    <w:rsid w:val="001F4BEF"/>
    <w:rsid w:val="001F4F8D"/>
    <w:rsid w:val="001F6D10"/>
    <w:rsid w:val="00201BA4"/>
    <w:rsid w:val="00203C37"/>
    <w:rsid w:val="00204096"/>
    <w:rsid w:val="002053AA"/>
    <w:rsid w:val="002127FC"/>
    <w:rsid w:val="00212919"/>
    <w:rsid w:val="0021301D"/>
    <w:rsid w:val="00214321"/>
    <w:rsid w:val="00221615"/>
    <w:rsid w:val="00221756"/>
    <w:rsid w:val="002239C3"/>
    <w:rsid w:val="00230037"/>
    <w:rsid w:val="00231C02"/>
    <w:rsid w:val="00233D9F"/>
    <w:rsid w:val="002346EB"/>
    <w:rsid w:val="0024232D"/>
    <w:rsid w:val="002438E8"/>
    <w:rsid w:val="00243DF1"/>
    <w:rsid w:val="00246C49"/>
    <w:rsid w:val="00246D0C"/>
    <w:rsid w:val="00246E41"/>
    <w:rsid w:val="00254621"/>
    <w:rsid w:val="002572DD"/>
    <w:rsid w:val="0026517A"/>
    <w:rsid w:val="00265BD2"/>
    <w:rsid w:val="00276391"/>
    <w:rsid w:val="00277ED7"/>
    <w:rsid w:val="00280E2D"/>
    <w:rsid w:val="00290759"/>
    <w:rsid w:val="00293F5A"/>
    <w:rsid w:val="002A63B9"/>
    <w:rsid w:val="002A6F24"/>
    <w:rsid w:val="002B30CB"/>
    <w:rsid w:val="002C1766"/>
    <w:rsid w:val="002C29DA"/>
    <w:rsid w:val="002C320F"/>
    <w:rsid w:val="002C38C0"/>
    <w:rsid w:val="002C4142"/>
    <w:rsid w:val="002C63C8"/>
    <w:rsid w:val="002C7396"/>
    <w:rsid w:val="002D2CC9"/>
    <w:rsid w:val="002D3370"/>
    <w:rsid w:val="002D4DCF"/>
    <w:rsid w:val="002D637A"/>
    <w:rsid w:val="002E6B63"/>
    <w:rsid w:val="002F10D4"/>
    <w:rsid w:val="002F5FF6"/>
    <w:rsid w:val="003051F6"/>
    <w:rsid w:val="00305C8D"/>
    <w:rsid w:val="003061F1"/>
    <w:rsid w:val="00307F25"/>
    <w:rsid w:val="003112E1"/>
    <w:rsid w:val="00311DE0"/>
    <w:rsid w:val="00314885"/>
    <w:rsid w:val="0031628C"/>
    <w:rsid w:val="003206CC"/>
    <w:rsid w:val="003209C5"/>
    <w:rsid w:val="003212E3"/>
    <w:rsid w:val="00323DF2"/>
    <w:rsid w:val="00325F4B"/>
    <w:rsid w:val="003273FA"/>
    <w:rsid w:val="00327A57"/>
    <w:rsid w:val="0033711A"/>
    <w:rsid w:val="0034033E"/>
    <w:rsid w:val="00340D68"/>
    <w:rsid w:val="00341026"/>
    <w:rsid w:val="00347528"/>
    <w:rsid w:val="0035016C"/>
    <w:rsid w:val="00350B3B"/>
    <w:rsid w:val="003571AD"/>
    <w:rsid w:val="00360766"/>
    <w:rsid w:val="003635C8"/>
    <w:rsid w:val="00371887"/>
    <w:rsid w:val="00371F3F"/>
    <w:rsid w:val="003732CD"/>
    <w:rsid w:val="00380FDC"/>
    <w:rsid w:val="00382632"/>
    <w:rsid w:val="0038565E"/>
    <w:rsid w:val="00386FBA"/>
    <w:rsid w:val="003955D3"/>
    <w:rsid w:val="003956F3"/>
    <w:rsid w:val="00395CB9"/>
    <w:rsid w:val="003A0C99"/>
    <w:rsid w:val="003A1368"/>
    <w:rsid w:val="003A388B"/>
    <w:rsid w:val="003A3B89"/>
    <w:rsid w:val="003A420E"/>
    <w:rsid w:val="003A4864"/>
    <w:rsid w:val="003A48FB"/>
    <w:rsid w:val="003B5CA1"/>
    <w:rsid w:val="003B6C26"/>
    <w:rsid w:val="003C070F"/>
    <w:rsid w:val="003C2D14"/>
    <w:rsid w:val="003C3523"/>
    <w:rsid w:val="003C5186"/>
    <w:rsid w:val="003C718C"/>
    <w:rsid w:val="003D28D6"/>
    <w:rsid w:val="003D53CA"/>
    <w:rsid w:val="003E0536"/>
    <w:rsid w:val="003E072D"/>
    <w:rsid w:val="003F349C"/>
    <w:rsid w:val="003F3C34"/>
    <w:rsid w:val="003F654D"/>
    <w:rsid w:val="0040409A"/>
    <w:rsid w:val="00406BA9"/>
    <w:rsid w:val="00406D49"/>
    <w:rsid w:val="00406DD1"/>
    <w:rsid w:val="00410A13"/>
    <w:rsid w:val="0041695F"/>
    <w:rsid w:val="00416AEE"/>
    <w:rsid w:val="00417012"/>
    <w:rsid w:val="004172F3"/>
    <w:rsid w:val="00431EFC"/>
    <w:rsid w:val="0043392D"/>
    <w:rsid w:val="00435B15"/>
    <w:rsid w:val="00436BDF"/>
    <w:rsid w:val="00440A3E"/>
    <w:rsid w:val="00441C1F"/>
    <w:rsid w:val="00442853"/>
    <w:rsid w:val="004432A3"/>
    <w:rsid w:val="0044566C"/>
    <w:rsid w:val="00445703"/>
    <w:rsid w:val="0045195B"/>
    <w:rsid w:val="004543F3"/>
    <w:rsid w:val="004601FD"/>
    <w:rsid w:val="00460557"/>
    <w:rsid w:val="00461007"/>
    <w:rsid w:val="00461616"/>
    <w:rsid w:val="00465F73"/>
    <w:rsid w:val="004673E0"/>
    <w:rsid w:val="00473659"/>
    <w:rsid w:val="00474444"/>
    <w:rsid w:val="00474483"/>
    <w:rsid w:val="004759A1"/>
    <w:rsid w:val="00477014"/>
    <w:rsid w:val="00480885"/>
    <w:rsid w:val="00496B29"/>
    <w:rsid w:val="00497A30"/>
    <w:rsid w:val="00497E21"/>
    <w:rsid w:val="004A1867"/>
    <w:rsid w:val="004A2AB8"/>
    <w:rsid w:val="004A4051"/>
    <w:rsid w:val="004A7E18"/>
    <w:rsid w:val="004B07E4"/>
    <w:rsid w:val="004C22F3"/>
    <w:rsid w:val="004C275E"/>
    <w:rsid w:val="004C27FC"/>
    <w:rsid w:val="004C286D"/>
    <w:rsid w:val="004C2C72"/>
    <w:rsid w:val="004C5456"/>
    <w:rsid w:val="004C6090"/>
    <w:rsid w:val="004D3861"/>
    <w:rsid w:val="004D4E37"/>
    <w:rsid w:val="004E2482"/>
    <w:rsid w:val="004E3779"/>
    <w:rsid w:val="004E5CA7"/>
    <w:rsid w:val="004E7C65"/>
    <w:rsid w:val="004F2FC0"/>
    <w:rsid w:val="004F4853"/>
    <w:rsid w:val="004F743F"/>
    <w:rsid w:val="00504965"/>
    <w:rsid w:val="00505587"/>
    <w:rsid w:val="005130B6"/>
    <w:rsid w:val="005148F6"/>
    <w:rsid w:val="0051512B"/>
    <w:rsid w:val="0051537A"/>
    <w:rsid w:val="00520979"/>
    <w:rsid w:val="00521382"/>
    <w:rsid w:val="0052287B"/>
    <w:rsid w:val="00525D1B"/>
    <w:rsid w:val="00527E76"/>
    <w:rsid w:val="00530AF2"/>
    <w:rsid w:val="00535308"/>
    <w:rsid w:val="005354B7"/>
    <w:rsid w:val="00535DE3"/>
    <w:rsid w:val="005457FA"/>
    <w:rsid w:val="00547BEE"/>
    <w:rsid w:val="00547D53"/>
    <w:rsid w:val="00554214"/>
    <w:rsid w:val="00556267"/>
    <w:rsid w:val="00562D85"/>
    <w:rsid w:val="00563BD7"/>
    <w:rsid w:val="00564E1B"/>
    <w:rsid w:val="00567EFF"/>
    <w:rsid w:val="00570A43"/>
    <w:rsid w:val="00572F2B"/>
    <w:rsid w:val="005732EC"/>
    <w:rsid w:val="00576BFD"/>
    <w:rsid w:val="005813A8"/>
    <w:rsid w:val="00581A3F"/>
    <w:rsid w:val="00592064"/>
    <w:rsid w:val="00597061"/>
    <w:rsid w:val="005B35DA"/>
    <w:rsid w:val="005B388E"/>
    <w:rsid w:val="005C2A84"/>
    <w:rsid w:val="005D0960"/>
    <w:rsid w:val="005D2A0F"/>
    <w:rsid w:val="005D2D47"/>
    <w:rsid w:val="005E0F65"/>
    <w:rsid w:val="005F1DCB"/>
    <w:rsid w:val="005F52CB"/>
    <w:rsid w:val="00600977"/>
    <w:rsid w:val="00603300"/>
    <w:rsid w:val="006115A9"/>
    <w:rsid w:val="00613342"/>
    <w:rsid w:val="006138E9"/>
    <w:rsid w:val="00621AD4"/>
    <w:rsid w:val="00621EB7"/>
    <w:rsid w:val="00623205"/>
    <w:rsid w:val="00623F97"/>
    <w:rsid w:val="00637AA4"/>
    <w:rsid w:val="00644A68"/>
    <w:rsid w:val="00646BD7"/>
    <w:rsid w:val="00651BA8"/>
    <w:rsid w:val="006532C3"/>
    <w:rsid w:val="00655A49"/>
    <w:rsid w:val="006631D6"/>
    <w:rsid w:val="00670A55"/>
    <w:rsid w:val="006767B4"/>
    <w:rsid w:val="006840D4"/>
    <w:rsid w:val="00686003"/>
    <w:rsid w:val="0068643E"/>
    <w:rsid w:val="0068646F"/>
    <w:rsid w:val="006913FC"/>
    <w:rsid w:val="00694368"/>
    <w:rsid w:val="006954B3"/>
    <w:rsid w:val="0069665D"/>
    <w:rsid w:val="006972B3"/>
    <w:rsid w:val="006A2827"/>
    <w:rsid w:val="006A3129"/>
    <w:rsid w:val="006A5420"/>
    <w:rsid w:val="006A6AE9"/>
    <w:rsid w:val="006A6F9A"/>
    <w:rsid w:val="006B5270"/>
    <w:rsid w:val="006B6532"/>
    <w:rsid w:val="006B67FF"/>
    <w:rsid w:val="006C0C22"/>
    <w:rsid w:val="006C305A"/>
    <w:rsid w:val="006C4E50"/>
    <w:rsid w:val="006C4F3D"/>
    <w:rsid w:val="006C5141"/>
    <w:rsid w:val="006C5293"/>
    <w:rsid w:val="006C5321"/>
    <w:rsid w:val="006D0801"/>
    <w:rsid w:val="006D2912"/>
    <w:rsid w:val="006D425E"/>
    <w:rsid w:val="006D7C02"/>
    <w:rsid w:val="006E4AB2"/>
    <w:rsid w:val="006E5C8A"/>
    <w:rsid w:val="006F185D"/>
    <w:rsid w:val="006F23B6"/>
    <w:rsid w:val="006F45F8"/>
    <w:rsid w:val="006F4D24"/>
    <w:rsid w:val="006F51F0"/>
    <w:rsid w:val="006F5760"/>
    <w:rsid w:val="006F5D1B"/>
    <w:rsid w:val="0070082E"/>
    <w:rsid w:val="00700DA6"/>
    <w:rsid w:val="00703294"/>
    <w:rsid w:val="007058A2"/>
    <w:rsid w:val="007061DE"/>
    <w:rsid w:val="00706854"/>
    <w:rsid w:val="00710EA7"/>
    <w:rsid w:val="007110E3"/>
    <w:rsid w:val="0071208D"/>
    <w:rsid w:val="00713D78"/>
    <w:rsid w:val="00720101"/>
    <w:rsid w:val="0072629B"/>
    <w:rsid w:val="00726B00"/>
    <w:rsid w:val="00730C50"/>
    <w:rsid w:val="00731B00"/>
    <w:rsid w:val="0074265E"/>
    <w:rsid w:val="0074377D"/>
    <w:rsid w:val="0074576C"/>
    <w:rsid w:val="00760186"/>
    <w:rsid w:val="00760B60"/>
    <w:rsid w:val="00760ECC"/>
    <w:rsid w:val="00762211"/>
    <w:rsid w:val="007633D6"/>
    <w:rsid w:val="007654DE"/>
    <w:rsid w:val="007673EA"/>
    <w:rsid w:val="007713CF"/>
    <w:rsid w:val="00772580"/>
    <w:rsid w:val="0077302D"/>
    <w:rsid w:val="00774BEF"/>
    <w:rsid w:val="0077607C"/>
    <w:rsid w:val="007774A8"/>
    <w:rsid w:val="007805A9"/>
    <w:rsid w:val="007861ED"/>
    <w:rsid w:val="00787E1D"/>
    <w:rsid w:val="00790FAE"/>
    <w:rsid w:val="007948E3"/>
    <w:rsid w:val="0079619F"/>
    <w:rsid w:val="007A1D14"/>
    <w:rsid w:val="007A210D"/>
    <w:rsid w:val="007A3D71"/>
    <w:rsid w:val="007A529E"/>
    <w:rsid w:val="007C0CEB"/>
    <w:rsid w:val="007C2FDF"/>
    <w:rsid w:val="007C3AA0"/>
    <w:rsid w:val="007C6742"/>
    <w:rsid w:val="007C73CF"/>
    <w:rsid w:val="007D1579"/>
    <w:rsid w:val="007D1B3E"/>
    <w:rsid w:val="007D1CEC"/>
    <w:rsid w:val="007D219D"/>
    <w:rsid w:val="007D23D2"/>
    <w:rsid w:val="007D298C"/>
    <w:rsid w:val="007D689F"/>
    <w:rsid w:val="007D7A33"/>
    <w:rsid w:val="007D7F29"/>
    <w:rsid w:val="007E3F69"/>
    <w:rsid w:val="007E401E"/>
    <w:rsid w:val="007E418C"/>
    <w:rsid w:val="007F0A1B"/>
    <w:rsid w:val="007F0C8A"/>
    <w:rsid w:val="007F2B91"/>
    <w:rsid w:val="007F4B6D"/>
    <w:rsid w:val="007F552E"/>
    <w:rsid w:val="007F5AEF"/>
    <w:rsid w:val="007F6AB8"/>
    <w:rsid w:val="008015FA"/>
    <w:rsid w:val="00802DFA"/>
    <w:rsid w:val="00802F99"/>
    <w:rsid w:val="0080421C"/>
    <w:rsid w:val="00811035"/>
    <w:rsid w:val="00811E1F"/>
    <w:rsid w:val="00814074"/>
    <w:rsid w:val="0082427E"/>
    <w:rsid w:val="008306E2"/>
    <w:rsid w:val="00832EBE"/>
    <w:rsid w:val="008410B7"/>
    <w:rsid w:val="0084144F"/>
    <w:rsid w:val="0084795C"/>
    <w:rsid w:val="00850514"/>
    <w:rsid w:val="008511BB"/>
    <w:rsid w:val="0085222B"/>
    <w:rsid w:val="00862ED0"/>
    <w:rsid w:val="00866C88"/>
    <w:rsid w:val="00867323"/>
    <w:rsid w:val="00871DC2"/>
    <w:rsid w:val="00873322"/>
    <w:rsid w:val="0087444F"/>
    <w:rsid w:val="0088061A"/>
    <w:rsid w:val="00880633"/>
    <w:rsid w:val="00881D92"/>
    <w:rsid w:val="008832EF"/>
    <w:rsid w:val="0088464F"/>
    <w:rsid w:val="00885F2F"/>
    <w:rsid w:val="008865A0"/>
    <w:rsid w:val="0089183B"/>
    <w:rsid w:val="00891D94"/>
    <w:rsid w:val="00892093"/>
    <w:rsid w:val="00893B49"/>
    <w:rsid w:val="00894644"/>
    <w:rsid w:val="00894EB4"/>
    <w:rsid w:val="00895776"/>
    <w:rsid w:val="00895DF2"/>
    <w:rsid w:val="00896457"/>
    <w:rsid w:val="00896494"/>
    <w:rsid w:val="008A1DBB"/>
    <w:rsid w:val="008A328C"/>
    <w:rsid w:val="008A6585"/>
    <w:rsid w:val="008B3679"/>
    <w:rsid w:val="008B3A82"/>
    <w:rsid w:val="008B3BD1"/>
    <w:rsid w:val="008B4F42"/>
    <w:rsid w:val="008B5A4B"/>
    <w:rsid w:val="008C0D3B"/>
    <w:rsid w:val="008C306E"/>
    <w:rsid w:val="008C5BDC"/>
    <w:rsid w:val="008D07E3"/>
    <w:rsid w:val="008D22B4"/>
    <w:rsid w:val="008E6C5C"/>
    <w:rsid w:val="008F3E95"/>
    <w:rsid w:val="008F589C"/>
    <w:rsid w:val="0090165C"/>
    <w:rsid w:val="00906007"/>
    <w:rsid w:val="009078AA"/>
    <w:rsid w:val="00915561"/>
    <w:rsid w:val="00924A89"/>
    <w:rsid w:val="00925B6A"/>
    <w:rsid w:val="0092634F"/>
    <w:rsid w:val="00926549"/>
    <w:rsid w:val="009265A0"/>
    <w:rsid w:val="009310B5"/>
    <w:rsid w:val="00936CAE"/>
    <w:rsid w:val="00936DED"/>
    <w:rsid w:val="0094085B"/>
    <w:rsid w:val="00940E63"/>
    <w:rsid w:val="00941EA7"/>
    <w:rsid w:val="00942236"/>
    <w:rsid w:val="009424F9"/>
    <w:rsid w:val="009460CD"/>
    <w:rsid w:val="0096403C"/>
    <w:rsid w:val="00964925"/>
    <w:rsid w:val="00967AC4"/>
    <w:rsid w:val="00967E75"/>
    <w:rsid w:val="00970CC6"/>
    <w:rsid w:val="00971894"/>
    <w:rsid w:val="00971D3B"/>
    <w:rsid w:val="009765F4"/>
    <w:rsid w:val="00980E1C"/>
    <w:rsid w:val="00981CC8"/>
    <w:rsid w:val="009825E9"/>
    <w:rsid w:val="00982966"/>
    <w:rsid w:val="00986011"/>
    <w:rsid w:val="009867E2"/>
    <w:rsid w:val="00993973"/>
    <w:rsid w:val="00995FF6"/>
    <w:rsid w:val="00997353"/>
    <w:rsid w:val="009A109A"/>
    <w:rsid w:val="009A121E"/>
    <w:rsid w:val="009A2425"/>
    <w:rsid w:val="009B0726"/>
    <w:rsid w:val="009B3403"/>
    <w:rsid w:val="009B3EBD"/>
    <w:rsid w:val="009B7027"/>
    <w:rsid w:val="009C2F46"/>
    <w:rsid w:val="009C567C"/>
    <w:rsid w:val="009C5C14"/>
    <w:rsid w:val="009C6244"/>
    <w:rsid w:val="009D0959"/>
    <w:rsid w:val="009D4202"/>
    <w:rsid w:val="009D5F10"/>
    <w:rsid w:val="009E304E"/>
    <w:rsid w:val="009F141B"/>
    <w:rsid w:val="009F725E"/>
    <w:rsid w:val="00A00ACF"/>
    <w:rsid w:val="00A00DC1"/>
    <w:rsid w:val="00A01050"/>
    <w:rsid w:val="00A04B48"/>
    <w:rsid w:val="00A10071"/>
    <w:rsid w:val="00A139F8"/>
    <w:rsid w:val="00A1512F"/>
    <w:rsid w:val="00A16304"/>
    <w:rsid w:val="00A16E9E"/>
    <w:rsid w:val="00A22B0B"/>
    <w:rsid w:val="00A238EA"/>
    <w:rsid w:val="00A27EE1"/>
    <w:rsid w:val="00A30B29"/>
    <w:rsid w:val="00A323F6"/>
    <w:rsid w:val="00A33E98"/>
    <w:rsid w:val="00A36211"/>
    <w:rsid w:val="00A37E18"/>
    <w:rsid w:val="00A403E3"/>
    <w:rsid w:val="00A435ED"/>
    <w:rsid w:val="00A5320C"/>
    <w:rsid w:val="00A53A06"/>
    <w:rsid w:val="00A54FBE"/>
    <w:rsid w:val="00A56227"/>
    <w:rsid w:val="00A63697"/>
    <w:rsid w:val="00A67306"/>
    <w:rsid w:val="00A76ECE"/>
    <w:rsid w:val="00A77B56"/>
    <w:rsid w:val="00A80C57"/>
    <w:rsid w:val="00A819B9"/>
    <w:rsid w:val="00A8680E"/>
    <w:rsid w:val="00A87E24"/>
    <w:rsid w:val="00A91D44"/>
    <w:rsid w:val="00A94C83"/>
    <w:rsid w:val="00A95517"/>
    <w:rsid w:val="00A97766"/>
    <w:rsid w:val="00A97D50"/>
    <w:rsid w:val="00AA15DF"/>
    <w:rsid w:val="00AA5E63"/>
    <w:rsid w:val="00AA6A4B"/>
    <w:rsid w:val="00AB0B47"/>
    <w:rsid w:val="00AB172D"/>
    <w:rsid w:val="00AB25EA"/>
    <w:rsid w:val="00AC18E2"/>
    <w:rsid w:val="00AC1C0C"/>
    <w:rsid w:val="00AC682A"/>
    <w:rsid w:val="00AD181E"/>
    <w:rsid w:val="00AD2B61"/>
    <w:rsid w:val="00AD384F"/>
    <w:rsid w:val="00AD39DE"/>
    <w:rsid w:val="00AE0598"/>
    <w:rsid w:val="00AE27B9"/>
    <w:rsid w:val="00AE31B9"/>
    <w:rsid w:val="00AE31F9"/>
    <w:rsid w:val="00AE6BE1"/>
    <w:rsid w:val="00AE7EE0"/>
    <w:rsid w:val="00AF2F7D"/>
    <w:rsid w:val="00AF79E6"/>
    <w:rsid w:val="00B03634"/>
    <w:rsid w:val="00B0725D"/>
    <w:rsid w:val="00B07F50"/>
    <w:rsid w:val="00B103BA"/>
    <w:rsid w:val="00B11193"/>
    <w:rsid w:val="00B1128E"/>
    <w:rsid w:val="00B1235E"/>
    <w:rsid w:val="00B25463"/>
    <w:rsid w:val="00B263F3"/>
    <w:rsid w:val="00B27496"/>
    <w:rsid w:val="00B30072"/>
    <w:rsid w:val="00B3012E"/>
    <w:rsid w:val="00B33242"/>
    <w:rsid w:val="00B33A38"/>
    <w:rsid w:val="00B34D12"/>
    <w:rsid w:val="00B37BCD"/>
    <w:rsid w:val="00B409F0"/>
    <w:rsid w:val="00B40D64"/>
    <w:rsid w:val="00B42CAB"/>
    <w:rsid w:val="00B439DD"/>
    <w:rsid w:val="00B43FF1"/>
    <w:rsid w:val="00B454CA"/>
    <w:rsid w:val="00B46431"/>
    <w:rsid w:val="00B468AB"/>
    <w:rsid w:val="00B46F97"/>
    <w:rsid w:val="00B50BFA"/>
    <w:rsid w:val="00B5333A"/>
    <w:rsid w:val="00B54B5A"/>
    <w:rsid w:val="00B54F74"/>
    <w:rsid w:val="00B55697"/>
    <w:rsid w:val="00B60663"/>
    <w:rsid w:val="00B7114D"/>
    <w:rsid w:val="00B75BD2"/>
    <w:rsid w:val="00B76E9B"/>
    <w:rsid w:val="00B813BC"/>
    <w:rsid w:val="00B847DE"/>
    <w:rsid w:val="00B853E8"/>
    <w:rsid w:val="00B86511"/>
    <w:rsid w:val="00B86D73"/>
    <w:rsid w:val="00B91502"/>
    <w:rsid w:val="00B95CC1"/>
    <w:rsid w:val="00BA4631"/>
    <w:rsid w:val="00BA5A63"/>
    <w:rsid w:val="00BC1C7E"/>
    <w:rsid w:val="00BC5F02"/>
    <w:rsid w:val="00BC68CA"/>
    <w:rsid w:val="00BC76E6"/>
    <w:rsid w:val="00BC791F"/>
    <w:rsid w:val="00BD16FE"/>
    <w:rsid w:val="00BD5ABA"/>
    <w:rsid w:val="00BD71D2"/>
    <w:rsid w:val="00BE30B9"/>
    <w:rsid w:val="00BE419E"/>
    <w:rsid w:val="00BF45F2"/>
    <w:rsid w:val="00C01B7C"/>
    <w:rsid w:val="00C01BAD"/>
    <w:rsid w:val="00C1197B"/>
    <w:rsid w:val="00C14418"/>
    <w:rsid w:val="00C16D4C"/>
    <w:rsid w:val="00C2322C"/>
    <w:rsid w:val="00C30C72"/>
    <w:rsid w:val="00C31DBA"/>
    <w:rsid w:val="00C3260B"/>
    <w:rsid w:val="00C32F34"/>
    <w:rsid w:val="00C3303A"/>
    <w:rsid w:val="00C33B57"/>
    <w:rsid w:val="00C36BF5"/>
    <w:rsid w:val="00C370E6"/>
    <w:rsid w:val="00C43110"/>
    <w:rsid w:val="00C435E7"/>
    <w:rsid w:val="00C4446D"/>
    <w:rsid w:val="00C46F4B"/>
    <w:rsid w:val="00C51BB4"/>
    <w:rsid w:val="00C55FBD"/>
    <w:rsid w:val="00C56FFE"/>
    <w:rsid w:val="00C6216D"/>
    <w:rsid w:val="00C66417"/>
    <w:rsid w:val="00C6724C"/>
    <w:rsid w:val="00C67FDC"/>
    <w:rsid w:val="00C72EAD"/>
    <w:rsid w:val="00C76D3F"/>
    <w:rsid w:val="00C8025D"/>
    <w:rsid w:val="00C804FD"/>
    <w:rsid w:val="00C820F9"/>
    <w:rsid w:val="00C8269D"/>
    <w:rsid w:val="00C82CF8"/>
    <w:rsid w:val="00C83E05"/>
    <w:rsid w:val="00C85828"/>
    <w:rsid w:val="00C8719D"/>
    <w:rsid w:val="00C91810"/>
    <w:rsid w:val="00C95314"/>
    <w:rsid w:val="00C959EF"/>
    <w:rsid w:val="00CA218F"/>
    <w:rsid w:val="00CA2E06"/>
    <w:rsid w:val="00CA7F6D"/>
    <w:rsid w:val="00CB2BC6"/>
    <w:rsid w:val="00CB36F0"/>
    <w:rsid w:val="00CB7D90"/>
    <w:rsid w:val="00CC199A"/>
    <w:rsid w:val="00CC26B4"/>
    <w:rsid w:val="00CC3244"/>
    <w:rsid w:val="00CC7F4C"/>
    <w:rsid w:val="00CD31C3"/>
    <w:rsid w:val="00CD55BA"/>
    <w:rsid w:val="00CD5EC9"/>
    <w:rsid w:val="00CE0EE7"/>
    <w:rsid w:val="00CE3220"/>
    <w:rsid w:val="00CE372F"/>
    <w:rsid w:val="00CE7AEF"/>
    <w:rsid w:val="00CF344B"/>
    <w:rsid w:val="00CF4740"/>
    <w:rsid w:val="00CF4822"/>
    <w:rsid w:val="00CF7B09"/>
    <w:rsid w:val="00D0122F"/>
    <w:rsid w:val="00D02BFD"/>
    <w:rsid w:val="00D04A51"/>
    <w:rsid w:val="00D05160"/>
    <w:rsid w:val="00D11B26"/>
    <w:rsid w:val="00D272BA"/>
    <w:rsid w:val="00D30908"/>
    <w:rsid w:val="00D34052"/>
    <w:rsid w:val="00D4093E"/>
    <w:rsid w:val="00D4227C"/>
    <w:rsid w:val="00D425BB"/>
    <w:rsid w:val="00D433BD"/>
    <w:rsid w:val="00D50984"/>
    <w:rsid w:val="00D5149F"/>
    <w:rsid w:val="00D56F32"/>
    <w:rsid w:val="00D609EE"/>
    <w:rsid w:val="00D618D7"/>
    <w:rsid w:val="00D637F1"/>
    <w:rsid w:val="00D66559"/>
    <w:rsid w:val="00D674B2"/>
    <w:rsid w:val="00D677B4"/>
    <w:rsid w:val="00D70B3A"/>
    <w:rsid w:val="00D71B14"/>
    <w:rsid w:val="00D75BCF"/>
    <w:rsid w:val="00D76397"/>
    <w:rsid w:val="00D763D1"/>
    <w:rsid w:val="00D76ABE"/>
    <w:rsid w:val="00D76BCD"/>
    <w:rsid w:val="00D80C14"/>
    <w:rsid w:val="00D81092"/>
    <w:rsid w:val="00D83074"/>
    <w:rsid w:val="00D8555A"/>
    <w:rsid w:val="00D92926"/>
    <w:rsid w:val="00D94D3A"/>
    <w:rsid w:val="00D960DC"/>
    <w:rsid w:val="00D96A5F"/>
    <w:rsid w:val="00DA3816"/>
    <w:rsid w:val="00DA44BC"/>
    <w:rsid w:val="00DA7FBA"/>
    <w:rsid w:val="00DB0AFA"/>
    <w:rsid w:val="00DB32F1"/>
    <w:rsid w:val="00DB4554"/>
    <w:rsid w:val="00DB5908"/>
    <w:rsid w:val="00DB660B"/>
    <w:rsid w:val="00DB79D3"/>
    <w:rsid w:val="00DD1722"/>
    <w:rsid w:val="00DD2CDF"/>
    <w:rsid w:val="00DD3B4F"/>
    <w:rsid w:val="00DD43F0"/>
    <w:rsid w:val="00DE0FCE"/>
    <w:rsid w:val="00DE1707"/>
    <w:rsid w:val="00DE24FC"/>
    <w:rsid w:val="00DE5514"/>
    <w:rsid w:val="00DE5571"/>
    <w:rsid w:val="00DE7977"/>
    <w:rsid w:val="00DF0C4F"/>
    <w:rsid w:val="00DF27DF"/>
    <w:rsid w:val="00DF6313"/>
    <w:rsid w:val="00DF67B4"/>
    <w:rsid w:val="00DF7075"/>
    <w:rsid w:val="00E03674"/>
    <w:rsid w:val="00E0531A"/>
    <w:rsid w:val="00E05B3C"/>
    <w:rsid w:val="00E0775D"/>
    <w:rsid w:val="00E13ED6"/>
    <w:rsid w:val="00E1636D"/>
    <w:rsid w:val="00E202BC"/>
    <w:rsid w:val="00E2080A"/>
    <w:rsid w:val="00E20EBA"/>
    <w:rsid w:val="00E21082"/>
    <w:rsid w:val="00E23199"/>
    <w:rsid w:val="00E2524E"/>
    <w:rsid w:val="00E31E8F"/>
    <w:rsid w:val="00E376A5"/>
    <w:rsid w:val="00E37F40"/>
    <w:rsid w:val="00E41D70"/>
    <w:rsid w:val="00E426D9"/>
    <w:rsid w:val="00E4520D"/>
    <w:rsid w:val="00E53139"/>
    <w:rsid w:val="00E54728"/>
    <w:rsid w:val="00E60C98"/>
    <w:rsid w:val="00E62669"/>
    <w:rsid w:val="00E71B70"/>
    <w:rsid w:val="00E7560B"/>
    <w:rsid w:val="00E77B5A"/>
    <w:rsid w:val="00E81BD2"/>
    <w:rsid w:val="00E86088"/>
    <w:rsid w:val="00E86FA6"/>
    <w:rsid w:val="00E87974"/>
    <w:rsid w:val="00E9013E"/>
    <w:rsid w:val="00E91533"/>
    <w:rsid w:val="00E95DD4"/>
    <w:rsid w:val="00EA2ABC"/>
    <w:rsid w:val="00EA5735"/>
    <w:rsid w:val="00EB21C7"/>
    <w:rsid w:val="00EB2D8B"/>
    <w:rsid w:val="00EB552D"/>
    <w:rsid w:val="00EB6621"/>
    <w:rsid w:val="00EB6DDF"/>
    <w:rsid w:val="00EB7AF9"/>
    <w:rsid w:val="00EC1232"/>
    <w:rsid w:val="00EC14C1"/>
    <w:rsid w:val="00EC4930"/>
    <w:rsid w:val="00ED1DB7"/>
    <w:rsid w:val="00ED44F9"/>
    <w:rsid w:val="00ED4F59"/>
    <w:rsid w:val="00EE1214"/>
    <w:rsid w:val="00EE2470"/>
    <w:rsid w:val="00EE496E"/>
    <w:rsid w:val="00EE7039"/>
    <w:rsid w:val="00EF66B5"/>
    <w:rsid w:val="00EF6A42"/>
    <w:rsid w:val="00F07FFB"/>
    <w:rsid w:val="00F118D0"/>
    <w:rsid w:val="00F119E2"/>
    <w:rsid w:val="00F11B43"/>
    <w:rsid w:val="00F1268E"/>
    <w:rsid w:val="00F1354A"/>
    <w:rsid w:val="00F202F9"/>
    <w:rsid w:val="00F209DB"/>
    <w:rsid w:val="00F20AFB"/>
    <w:rsid w:val="00F21A8B"/>
    <w:rsid w:val="00F24991"/>
    <w:rsid w:val="00F2576D"/>
    <w:rsid w:val="00F25DD2"/>
    <w:rsid w:val="00F360F2"/>
    <w:rsid w:val="00F368A8"/>
    <w:rsid w:val="00F4076E"/>
    <w:rsid w:val="00F40DA7"/>
    <w:rsid w:val="00F47017"/>
    <w:rsid w:val="00F47908"/>
    <w:rsid w:val="00F47C71"/>
    <w:rsid w:val="00F5134A"/>
    <w:rsid w:val="00F514B2"/>
    <w:rsid w:val="00F52A00"/>
    <w:rsid w:val="00F577BF"/>
    <w:rsid w:val="00F61B37"/>
    <w:rsid w:val="00F6298A"/>
    <w:rsid w:val="00F659F3"/>
    <w:rsid w:val="00F66685"/>
    <w:rsid w:val="00F66DC2"/>
    <w:rsid w:val="00F716F2"/>
    <w:rsid w:val="00F764E7"/>
    <w:rsid w:val="00F8103D"/>
    <w:rsid w:val="00F81B1A"/>
    <w:rsid w:val="00F856B9"/>
    <w:rsid w:val="00F857CB"/>
    <w:rsid w:val="00F8715E"/>
    <w:rsid w:val="00F9284F"/>
    <w:rsid w:val="00F941CE"/>
    <w:rsid w:val="00FA174A"/>
    <w:rsid w:val="00FA1C9D"/>
    <w:rsid w:val="00FA6F69"/>
    <w:rsid w:val="00FB2092"/>
    <w:rsid w:val="00FB40C4"/>
    <w:rsid w:val="00FB78D0"/>
    <w:rsid w:val="00FB7AED"/>
    <w:rsid w:val="00FC05AE"/>
    <w:rsid w:val="00FC0B47"/>
    <w:rsid w:val="00FC1B0D"/>
    <w:rsid w:val="00FC35AC"/>
    <w:rsid w:val="00FC4211"/>
    <w:rsid w:val="00FC4E17"/>
    <w:rsid w:val="00FC7B96"/>
    <w:rsid w:val="00FD0800"/>
    <w:rsid w:val="00FD0CE5"/>
    <w:rsid w:val="00FD62F8"/>
    <w:rsid w:val="00FD6D06"/>
    <w:rsid w:val="00FD719F"/>
    <w:rsid w:val="00FF1AF8"/>
    <w:rsid w:val="00FF2F4F"/>
    <w:rsid w:val="00FF5BBD"/>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7"/>
    <o:shapelayout v:ext="edit">
      <o:idmap v:ext="edit" data="1"/>
    </o:shapelayout>
  </w:shapeDefaults>
  <w:decimalSymbol w:val=","/>
  <w:listSeparator w:val=","/>
  <w14:docId w14:val="27C95CD2"/>
  <w15:docId w15:val="{992FFF9D-DE0C-4BE2-B60E-7889E0EA4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rebuchet MS" w:eastAsia="Times New Roman" w:hAnsi="Trebuchet MS" w:cs="Times New Roman"/>
        <w:sz w:val="22"/>
        <w:szCs w:val="22"/>
        <w:lang w:val="es-CO" w:eastAsia="es-CO"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3205"/>
    <w:rPr>
      <w:rFonts w:ascii="Times New Roman" w:hAnsi="Times New Roman"/>
      <w:sz w:val="24"/>
      <w:szCs w:val="24"/>
      <w:lang w:val="es-ES" w:eastAsia="es-ES"/>
    </w:rPr>
  </w:style>
  <w:style w:type="paragraph" w:styleId="Ttulo1">
    <w:name w:val="heading 1"/>
    <w:basedOn w:val="Normal"/>
    <w:next w:val="Normal"/>
    <w:link w:val="Ttulo1Car"/>
    <w:uiPriority w:val="99"/>
    <w:qFormat/>
    <w:rsid w:val="00623205"/>
    <w:pPr>
      <w:keepNext/>
      <w:jc w:val="center"/>
      <w:outlineLvl w:val="0"/>
    </w:pPr>
    <w:rPr>
      <w:rFonts w:ascii="Tahoma" w:hAnsi="Tahoma" w:cs="Tahoma"/>
      <w:b/>
      <w:bCs/>
      <w:lang w:val="es-ES_tradnl"/>
    </w:rPr>
  </w:style>
  <w:style w:type="paragraph" w:styleId="Ttulo5">
    <w:name w:val="heading 5"/>
    <w:basedOn w:val="Normal"/>
    <w:next w:val="Normal"/>
    <w:link w:val="Ttulo5Car"/>
    <w:uiPriority w:val="99"/>
    <w:qFormat/>
    <w:rsid w:val="00623205"/>
    <w:pPr>
      <w:keepNext/>
      <w:jc w:val="center"/>
      <w:outlineLvl w:val="4"/>
    </w:pPr>
    <w:rPr>
      <w:rFonts w:ascii="Arial" w:hAnsi="Arial" w:cs="Arial"/>
      <w:b/>
      <w:bCs/>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locked/>
    <w:rsid w:val="00623205"/>
    <w:rPr>
      <w:rFonts w:ascii="Tahoma" w:hAnsi="Tahoma" w:cs="Tahoma"/>
      <w:b/>
      <w:bCs/>
      <w:sz w:val="24"/>
      <w:szCs w:val="24"/>
      <w:lang w:val="es-ES_tradnl" w:eastAsia="es-ES"/>
    </w:rPr>
  </w:style>
  <w:style w:type="character" w:customStyle="1" w:styleId="Ttulo5Car">
    <w:name w:val="Título 5 Car"/>
    <w:basedOn w:val="Fuentedeprrafopredeter"/>
    <w:link w:val="Ttulo5"/>
    <w:uiPriority w:val="99"/>
    <w:locked/>
    <w:rsid w:val="00623205"/>
    <w:rPr>
      <w:rFonts w:ascii="Arial" w:hAnsi="Arial" w:cs="Arial"/>
      <w:b/>
      <w:bCs/>
      <w:sz w:val="24"/>
      <w:szCs w:val="24"/>
      <w:lang w:val="es-ES" w:eastAsia="es-ES"/>
    </w:rPr>
  </w:style>
  <w:style w:type="paragraph" w:styleId="Textoindependiente">
    <w:name w:val="Body Text"/>
    <w:basedOn w:val="Normal"/>
    <w:link w:val="TextoindependienteCar"/>
    <w:uiPriority w:val="99"/>
    <w:semiHidden/>
    <w:rsid w:val="00623205"/>
    <w:pPr>
      <w:jc w:val="both"/>
    </w:pPr>
  </w:style>
  <w:style w:type="character" w:customStyle="1" w:styleId="TextoindependienteCar">
    <w:name w:val="Texto independiente Car"/>
    <w:basedOn w:val="Fuentedeprrafopredeter"/>
    <w:link w:val="Textoindependiente"/>
    <w:uiPriority w:val="99"/>
    <w:semiHidden/>
    <w:locked/>
    <w:rsid w:val="00623205"/>
    <w:rPr>
      <w:rFonts w:ascii="Times New Roman" w:hAnsi="Times New Roman" w:cs="Times New Roman"/>
      <w:sz w:val="24"/>
      <w:szCs w:val="24"/>
      <w:lang w:val="es-ES" w:eastAsia="es-ES"/>
    </w:rPr>
  </w:style>
  <w:style w:type="paragraph" w:styleId="NormalWeb">
    <w:name w:val="Normal (Web)"/>
    <w:basedOn w:val="Normal"/>
    <w:uiPriority w:val="99"/>
    <w:semiHidden/>
    <w:rsid w:val="00623205"/>
    <w:pPr>
      <w:spacing w:before="100" w:beforeAutospacing="1" w:after="100" w:afterAutospacing="1"/>
    </w:pPr>
    <w:rPr>
      <w:rFonts w:ascii="Arial Unicode MS" w:hAnsi="Arial Unicode MS" w:cs="Arial Unicode MS"/>
    </w:rPr>
  </w:style>
  <w:style w:type="table" w:styleId="Tablaconcuadrcula">
    <w:name w:val="Table Grid"/>
    <w:basedOn w:val="Tablanormal"/>
    <w:uiPriority w:val="99"/>
    <w:rsid w:val="00007BDB"/>
    <w:rPr>
      <w:rFonts w:cs="Trebuchet MS"/>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rrafodelista">
    <w:name w:val="List Paragraph"/>
    <w:basedOn w:val="Normal"/>
    <w:uiPriority w:val="34"/>
    <w:qFormat/>
    <w:rsid w:val="00265BD2"/>
    <w:pPr>
      <w:ind w:left="720"/>
    </w:pPr>
  </w:style>
  <w:style w:type="paragraph" w:styleId="Encabezado">
    <w:name w:val="header"/>
    <w:basedOn w:val="Normal"/>
    <w:link w:val="EncabezadoCar"/>
    <w:uiPriority w:val="99"/>
    <w:unhideWhenUsed/>
    <w:rsid w:val="003A48FB"/>
    <w:pPr>
      <w:tabs>
        <w:tab w:val="center" w:pos="4419"/>
        <w:tab w:val="right" w:pos="8838"/>
      </w:tabs>
    </w:pPr>
  </w:style>
  <w:style w:type="character" w:customStyle="1" w:styleId="EncabezadoCar">
    <w:name w:val="Encabezado Car"/>
    <w:basedOn w:val="Fuentedeprrafopredeter"/>
    <w:link w:val="Encabezado"/>
    <w:uiPriority w:val="99"/>
    <w:rsid w:val="003A48FB"/>
    <w:rPr>
      <w:rFonts w:ascii="Times New Roman" w:hAnsi="Times New Roman"/>
      <w:sz w:val="24"/>
      <w:szCs w:val="24"/>
      <w:lang w:val="es-ES" w:eastAsia="es-ES"/>
    </w:rPr>
  </w:style>
  <w:style w:type="paragraph" w:styleId="Piedepgina">
    <w:name w:val="footer"/>
    <w:basedOn w:val="Normal"/>
    <w:link w:val="PiedepginaCar"/>
    <w:uiPriority w:val="99"/>
    <w:unhideWhenUsed/>
    <w:rsid w:val="003A48FB"/>
    <w:pPr>
      <w:tabs>
        <w:tab w:val="center" w:pos="4419"/>
        <w:tab w:val="right" w:pos="8838"/>
      </w:tabs>
    </w:pPr>
  </w:style>
  <w:style w:type="character" w:customStyle="1" w:styleId="PiedepginaCar">
    <w:name w:val="Pie de página Car"/>
    <w:basedOn w:val="Fuentedeprrafopredeter"/>
    <w:link w:val="Piedepgina"/>
    <w:uiPriority w:val="99"/>
    <w:rsid w:val="003A48FB"/>
    <w:rPr>
      <w:rFonts w:ascii="Times New Roman" w:hAnsi="Times New Roman"/>
      <w:sz w:val="24"/>
      <w:szCs w:val="24"/>
      <w:lang w:val="es-ES" w:eastAsia="es-ES"/>
    </w:rPr>
  </w:style>
  <w:style w:type="character" w:styleId="Hipervnculo">
    <w:name w:val="Hyperlink"/>
    <w:basedOn w:val="Fuentedeprrafopredeter"/>
    <w:uiPriority w:val="99"/>
    <w:unhideWhenUsed/>
    <w:rsid w:val="009765F4"/>
    <w:rPr>
      <w:color w:val="0000FF" w:themeColor="hyperlink"/>
      <w:u w:val="single"/>
    </w:rPr>
  </w:style>
  <w:style w:type="character" w:styleId="Ttulodellibro">
    <w:name w:val="Book Title"/>
    <w:basedOn w:val="Fuentedeprrafopredeter"/>
    <w:uiPriority w:val="33"/>
    <w:qFormat/>
    <w:rsid w:val="003571AD"/>
    <w:rPr>
      <w:b/>
      <w:bCs/>
      <w:i/>
      <w:iCs/>
      <w:spacing w:val="5"/>
    </w:rPr>
  </w:style>
  <w:style w:type="character" w:customStyle="1" w:styleId="Mencinsinresolver1">
    <w:name w:val="Mención sin resolver1"/>
    <w:basedOn w:val="Fuentedeprrafopredeter"/>
    <w:uiPriority w:val="99"/>
    <w:semiHidden/>
    <w:unhideWhenUsed/>
    <w:rsid w:val="009B0726"/>
    <w:rPr>
      <w:color w:val="605E5C"/>
      <w:shd w:val="clear" w:color="auto" w:fill="E1DFDD"/>
    </w:rPr>
  </w:style>
  <w:style w:type="paragraph" w:styleId="Textodeglobo">
    <w:name w:val="Balloon Text"/>
    <w:basedOn w:val="Normal"/>
    <w:link w:val="TextodegloboCar"/>
    <w:uiPriority w:val="99"/>
    <w:semiHidden/>
    <w:unhideWhenUsed/>
    <w:rsid w:val="008A6585"/>
    <w:rPr>
      <w:rFonts w:ascii="Tahoma" w:hAnsi="Tahoma" w:cs="Tahoma"/>
      <w:sz w:val="16"/>
      <w:szCs w:val="16"/>
    </w:rPr>
  </w:style>
  <w:style w:type="character" w:customStyle="1" w:styleId="TextodegloboCar">
    <w:name w:val="Texto de globo Car"/>
    <w:basedOn w:val="Fuentedeprrafopredeter"/>
    <w:link w:val="Textodeglobo"/>
    <w:uiPriority w:val="99"/>
    <w:semiHidden/>
    <w:rsid w:val="008A6585"/>
    <w:rPr>
      <w:rFonts w:ascii="Tahoma" w:hAnsi="Tahoma" w:cs="Tahoma"/>
      <w:sz w:val="16"/>
      <w:szCs w:val="16"/>
      <w:lang w:val="es-ES" w:eastAsia="es-ES"/>
    </w:rPr>
  </w:style>
  <w:style w:type="character" w:customStyle="1" w:styleId="apple-converted-space">
    <w:name w:val="apple-converted-space"/>
    <w:rsid w:val="00655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5246823">
      <w:bodyDiv w:val="1"/>
      <w:marLeft w:val="0"/>
      <w:marRight w:val="0"/>
      <w:marTop w:val="0"/>
      <w:marBottom w:val="0"/>
      <w:divBdr>
        <w:top w:val="none" w:sz="0" w:space="0" w:color="auto"/>
        <w:left w:val="none" w:sz="0" w:space="0" w:color="auto"/>
        <w:bottom w:val="none" w:sz="0" w:space="0" w:color="auto"/>
        <w:right w:val="none" w:sz="0" w:space="0" w:color="auto"/>
      </w:divBdr>
    </w:div>
    <w:div w:id="908810530">
      <w:bodyDiv w:val="1"/>
      <w:marLeft w:val="0"/>
      <w:marRight w:val="0"/>
      <w:marTop w:val="0"/>
      <w:marBottom w:val="0"/>
      <w:divBdr>
        <w:top w:val="none" w:sz="0" w:space="0" w:color="auto"/>
        <w:left w:val="none" w:sz="0" w:space="0" w:color="auto"/>
        <w:bottom w:val="none" w:sz="0" w:space="0" w:color="auto"/>
        <w:right w:val="none" w:sz="0" w:space="0" w:color="auto"/>
      </w:divBdr>
    </w:div>
    <w:div w:id="1181165796">
      <w:bodyDiv w:val="1"/>
      <w:marLeft w:val="0"/>
      <w:marRight w:val="0"/>
      <w:marTop w:val="0"/>
      <w:marBottom w:val="0"/>
      <w:divBdr>
        <w:top w:val="none" w:sz="0" w:space="0" w:color="auto"/>
        <w:left w:val="none" w:sz="0" w:space="0" w:color="auto"/>
        <w:bottom w:val="none" w:sz="0" w:space="0" w:color="auto"/>
        <w:right w:val="none" w:sz="0" w:space="0" w:color="auto"/>
      </w:divBdr>
    </w:div>
    <w:div w:id="1486581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jesus-maria.net/bilbao/ciencias/Nueva%20carpeta/combinatoria.pdf"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club.telepolis.com/ildearanda/combina/esquema.html" TargetMode="External"/><Relationship Id="rId28"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footer" Target="footer1.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0.jpeg"/></Relationships>
</file>

<file path=word/_rels/header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2.png"/><Relationship Id="rId1" Type="http://schemas.openxmlformats.org/officeDocument/2006/relationships/image" Target="media/image11.jpg"/></Relationships>
</file>

<file path=word/_rels/header3.xml.rels><?xml version="1.0" encoding="UTF-8" standalone="yes"?>
<Relationships xmlns="http://schemas.openxmlformats.org/package/2006/relationships"><Relationship Id="rId1"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FC4AFA-9852-4ECE-A360-6918DA84D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1</Pages>
  <Words>2993</Words>
  <Characters>14141</Characters>
  <Application>Microsoft Office Word</Application>
  <DocSecurity>0</DocSecurity>
  <Lines>117</Lines>
  <Paragraphs>34</Paragraphs>
  <ScaleCrop>false</ScaleCrop>
  <HeadingPairs>
    <vt:vector size="2" baseType="variant">
      <vt:variant>
        <vt:lpstr>Título</vt:lpstr>
      </vt:variant>
      <vt:variant>
        <vt:i4>1</vt:i4>
      </vt:variant>
    </vt:vector>
  </HeadingPairs>
  <TitlesOfParts>
    <vt:vector size="1" baseType="lpstr">
      <vt:lpstr>INSTITUCIÓN EDUCATIVA RAFAEL URIBE URIBE</vt:lpstr>
    </vt:vector>
  </TitlesOfParts>
  <Company>Hewlett-Packard Company</Company>
  <LinksUpToDate>false</LinksUpToDate>
  <CharactersWithSpaces>17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ITUCIÓN EDUCATIVA RAFAEL URIBE URIBE</dc:title>
  <dc:creator>User</dc:creator>
  <cp:lastModifiedBy>EQI</cp:lastModifiedBy>
  <cp:revision>9</cp:revision>
  <cp:lastPrinted>2020-01-27T17:32:00Z</cp:lastPrinted>
  <dcterms:created xsi:type="dcterms:W3CDTF">2020-02-21T16:06:00Z</dcterms:created>
  <dcterms:modified xsi:type="dcterms:W3CDTF">2020-03-20T17:56:00Z</dcterms:modified>
</cp:coreProperties>
</file>